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62" r:id="rId2"/>
    <p:sldId id="346" r:id="rId3"/>
    <p:sldId id="348" r:id="rId4"/>
    <p:sldId id="362" r:id="rId5"/>
    <p:sldId id="345" r:id="rId6"/>
    <p:sldId id="352" r:id="rId7"/>
    <p:sldId id="359" r:id="rId8"/>
    <p:sldId id="344" r:id="rId9"/>
    <p:sldId id="358" r:id="rId10"/>
    <p:sldId id="360" r:id="rId11"/>
    <p:sldId id="356" r:id="rId12"/>
    <p:sldId id="263" r:id="rId13"/>
    <p:sldId id="341" r:id="rId14"/>
    <p:sldId id="350" r:id="rId15"/>
    <p:sldId id="342" r:id="rId16"/>
    <p:sldId id="343" r:id="rId17"/>
    <p:sldId id="355" r:id="rId18"/>
    <p:sldId id="354" r:id="rId19"/>
    <p:sldId id="357" r:id="rId20"/>
    <p:sldId id="363" r:id="rId21"/>
    <p:sldId id="364" r:id="rId22"/>
    <p:sldId id="365" r:id="rId23"/>
    <p:sldId id="366" r:id="rId24"/>
    <p:sldId id="367" r:id="rId25"/>
    <p:sldId id="368" r:id="rId26"/>
    <p:sldId id="369" r:id="rId27"/>
    <p:sldId id="370" r:id="rId28"/>
    <p:sldId id="371" r:id="rId29"/>
    <p:sldId id="372" r:id="rId30"/>
    <p:sldId id="373" r:id="rId31"/>
    <p:sldId id="374" r:id="rId32"/>
    <p:sldId id="375" r:id="rId33"/>
    <p:sldId id="376" r:id="rId34"/>
    <p:sldId id="377" r:id="rId35"/>
    <p:sldId id="378" r:id="rId36"/>
    <p:sldId id="379" r:id="rId37"/>
    <p:sldId id="380" r:id="rId38"/>
    <p:sldId id="381" r:id="rId39"/>
    <p:sldId id="382" r:id="rId40"/>
    <p:sldId id="383" r:id="rId41"/>
    <p:sldId id="384" r:id="rId42"/>
    <p:sldId id="385" r:id="rId43"/>
    <p:sldId id="386" r:id="rId44"/>
    <p:sldId id="387" r:id="rId45"/>
    <p:sldId id="388" r:id="rId46"/>
    <p:sldId id="389" r:id="rId47"/>
    <p:sldId id="390" r:id="rId48"/>
    <p:sldId id="391" r:id="rId49"/>
    <p:sldId id="392" r:id="rId50"/>
    <p:sldId id="409" r:id="rId51"/>
    <p:sldId id="310" r:id="rId52"/>
    <p:sldId id="313" r:id="rId53"/>
    <p:sldId id="314" r:id="rId54"/>
    <p:sldId id="407" r:id="rId55"/>
    <p:sldId id="406" r:id="rId56"/>
    <p:sldId id="404" r:id="rId57"/>
    <p:sldId id="329" r:id="rId58"/>
    <p:sldId id="405" r:id="rId59"/>
    <p:sldId id="403" r:id="rId60"/>
    <p:sldId id="270" r:id="rId61"/>
    <p:sldId id="307" r:id="rId62"/>
    <p:sldId id="410" r:id="rId63"/>
    <p:sldId id="397" r:id="rId64"/>
    <p:sldId id="398" r:id="rId65"/>
    <p:sldId id="399" r:id="rId66"/>
    <p:sldId id="400" r:id="rId67"/>
    <p:sldId id="401" r:id="rId68"/>
    <p:sldId id="402" r:id="rId6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BY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DA295-4808-4BAE-BA97-936A7BE420C4}" type="datetimeFigureOut">
              <a:rPr lang="ru-BY" smtClean="0"/>
              <a:t>06.02.2022</a:t>
            </a:fld>
            <a:endParaRPr lang="ru-BY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BY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BY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BY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722F95-4F66-4C47-8A51-037AFF93EF98}" type="slidenum">
              <a:rPr lang="ru-BY" smtClean="0"/>
              <a:t>‹#›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566484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50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497671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4722F95-4F66-4C47-8A51-037AFF93EF98}" type="slidenum">
              <a:rPr lang="ru-BY" smtClean="0"/>
              <a:t>53</a:t>
            </a:fld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3458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06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1s_BBZMaNHKfVMbn_KTQ18UbQrslWFVmA/view?usp=sharing" TargetMode="External"/><Relationship Id="rId18" Type="http://schemas.openxmlformats.org/officeDocument/2006/relationships/hyperlink" Target="https://drive.google.com/file/d/1yMWDe_cIMSULGMeY-u0g0TqiieSjZcSy/view?usp=sharing" TargetMode="External"/><Relationship Id="rId26" Type="http://schemas.openxmlformats.org/officeDocument/2006/relationships/hyperlink" Target="https://drive.google.com/file/d/1oML-5DQrYxL-XoSD9xCGioHqFN4_muYv/view?usp=sharing" TargetMode="External"/><Relationship Id="rId3" Type="http://schemas.openxmlformats.org/officeDocument/2006/relationships/hyperlink" Target="https://drive.google.com/file/d/1kR80BTkoTxzOeqmvT8vErXY_SwaeiFiR/view?usp=sharing" TargetMode="External"/><Relationship Id="rId21" Type="http://schemas.openxmlformats.org/officeDocument/2006/relationships/hyperlink" Target="https://acm.bsu.by/problems/4139/statement/?nav-folder=557" TargetMode="External"/><Relationship Id="rId34" Type="http://schemas.openxmlformats.org/officeDocument/2006/relationships/image" Target="../media/image1.png"/><Relationship Id="rId7" Type="http://schemas.openxmlformats.org/officeDocument/2006/relationships/hyperlink" Target="https://drive.google.com/file/d/1odlUIuwQZuB9hztfi5Uu9o7f8ZWZ9SAy/view?usp=sharing" TargetMode="External"/><Relationship Id="rId12" Type="http://schemas.openxmlformats.org/officeDocument/2006/relationships/hyperlink" Target="https://drive.google.com/file/d/1IwKxb0W9pSEEXx2qUJ-sADxI0wMxO-yY/view?usp=sharing" TargetMode="External"/><Relationship Id="rId17" Type="http://schemas.openxmlformats.org/officeDocument/2006/relationships/hyperlink" Target="https://drive.google.com/file/d/1dG_92bY7v88EourBIkBm-HxnZHr7KWd0/view?usp=sharing" TargetMode="External"/><Relationship Id="rId25" Type="http://schemas.openxmlformats.org/officeDocument/2006/relationships/hyperlink" Target="https://acm.bsu.by/problems/3563/statement/?nav-folder=557" TargetMode="External"/><Relationship Id="rId33" Type="http://schemas.openxmlformats.org/officeDocument/2006/relationships/hyperlink" Target="https://drive.google.com/file/d/1x8_YTBbKNACUeCM-fDeUWbcTwjejh7YC/view?usp=sharing" TargetMode="External"/><Relationship Id="rId2" Type="http://schemas.openxmlformats.org/officeDocument/2006/relationships/image" Target="../media/image4.png"/><Relationship Id="rId16" Type="http://schemas.openxmlformats.org/officeDocument/2006/relationships/hyperlink" Target="https://drive.google.com/file/d/1edTYU1aW_nz8HKTMI49500gyoF84DZJI/view?usp=sharing" TargetMode="External"/><Relationship Id="rId20" Type="http://schemas.openxmlformats.org/officeDocument/2006/relationships/hyperlink" Target="https://drive.google.com/file/d/1n_xLgP_2UaEUTLoUFgOoI3ugoYHFqWlw/view?usp=sharing" TargetMode="External"/><Relationship Id="rId29" Type="http://schemas.openxmlformats.org/officeDocument/2006/relationships/hyperlink" Target="https://drive.google.com/file/d/1rNnlPPaeYirtD5apvKUsTtRLZfXnAJB0/view?usp=sharing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drive.google.com/file/d/1nlTrRAIUXXmToM-CEDItv7n7tahi0mam/view?usp=sharing" TargetMode="External"/><Relationship Id="rId11" Type="http://schemas.openxmlformats.org/officeDocument/2006/relationships/hyperlink" Target="https://acm.bsu.by/courses/261/problems/819/" TargetMode="External"/><Relationship Id="rId24" Type="http://schemas.openxmlformats.org/officeDocument/2006/relationships/hyperlink" Target="https://drive.google.com/file/d/1-SRhGvCJg7uLBF5PGu_owumumvpmPV_y/view?usp=sharing" TargetMode="External"/><Relationship Id="rId32" Type="http://schemas.openxmlformats.org/officeDocument/2006/relationships/hyperlink" Target="https://acm.bsu.by/problems/4157/statement/?nav-folder=557" TargetMode="External"/><Relationship Id="rId5" Type="http://schemas.openxmlformats.org/officeDocument/2006/relationships/hyperlink" Target="https://drive.google.com/file/d/1Zc9ad2ycl9NCwvunbHfkNApZ9NQTmes9/view?usp=sharing" TargetMode="External"/><Relationship Id="rId15" Type="http://schemas.openxmlformats.org/officeDocument/2006/relationships/hyperlink" Target="https://drive.google.com/file/d/1hqdl2GA9iNM1um0HOCuC3uOk35w7o26j/view?usp=sharing" TargetMode="External"/><Relationship Id="rId23" Type="http://schemas.openxmlformats.org/officeDocument/2006/relationships/hyperlink" Target="https://acm.bsu.by/problems/3271/statement/?nav-folder=557" TargetMode="External"/><Relationship Id="rId28" Type="http://schemas.openxmlformats.org/officeDocument/2006/relationships/hyperlink" Target="https://drive.google.com/file/d/15hU7JIh1T_7c7EPREoQ882JvSt2B1v1-/view?usp=sharing" TargetMode="External"/><Relationship Id="rId10" Type="http://schemas.openxmlformats.org/officeDocument/2006/relationships/hyperlink" Target="https://drive.google.com/file/d/1Gd9wyfuhkzqwiQtMsUFpT4uw_Cgc-rAY/view?usp=sharing" TargetMode="External"/><Relationship Id="rId19" Type="http://schemas.openxmlformats.org/officeDocument/2006/relationships/hyperlink" Target="https://drive.google.com/file/d/1V15yM56vPBDPMQqGe-8V-FOeuLd87XU0/view?usp=sharing" TargetMode="External"/><Relationship Id="rId31" Type="http://schemas.openxmlformats.org/officeDocument/2006/relationships/hyperlink" Target="https://drive.google.com/file/d/1X2RmcoiAfYs7dBnXon8RxbN_o72ge4gI/view?usp=sharing" TargetMode="External"/><Relationship Id="rId4" Type="http://schemas.openxmlformats.org/officeDocument/2006/relationships/hyperlink" Target="https://drive.google.com/file/d/1WDO5vfxvjT96q3VyJaPbn6OvtNIGBNXT/view?usp=sharing" TargetMode="External"/><Relationship Id="rId9" Type="http://schemas.openxmlformats.org/officeDocument/2006/relationships/hyperlink" Target="https://acm.bsu.by/courses/261/problems/794/" TargetMode="External"/><Relationship Id="rId14" Type="http://schemas.openxmlformats.org/officeDocument/2006/relationships/hyperlink" Target="https://drive.google.com/file/d/1rAxI7ITDHS_YnQCNnBazMPJ1jpj668I9/view?usp=sharing" TargetMode="External"/><Relationship Id="rId22" Type="http://schemas.openxmlformats.org/officeDocument/2006/relationships/hyperlink" Target="https://drive.google.com/file/d/15rYuv3YoTkCnB37zRNgCX89h6yb5fmaP/view?usp=sharing" TargetMode="External"/><Relationship Id="rId27" Type="http://schemas.openxmlformats.org/officeDocument/2006/relationships/hyperlink" Target="https://drive.google.com/file/d/1Dd8B94pkwo803ZR-JLaIAMQSNUu2R4l7/view?usp=sharing" TargetMode="External"/><Relationship Id="rId30" Type="http://schemas.openxmlformats.org/officeDocument/2006/relationships/hyperlink" Target="https://drive.google.com/file/d/10tcj3MeIaHXMc4kZseeKdISe-TR9aFq-/view?usp=sharing" TargetMode="External"/><Relationship Id="rId8" Type="http://schemas.openxmlformats.org/officeDocument/2006/relationships/hyperlink" Target="https://drive.google.com/file/d/1euiiezZ3qkPUILwR_BEkB5bwcumGBek6/view?usp=sharin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elib.bsu.by/handle/123456789/255033" TargetMode="External"/><Relationship Id="rId3" Type="http://schemas.openxmlformats.org/officeDocument/2006/relationships/image" Target="../media/image20.png"/><Relationship Id="rId7" Type="http://schemas.openxmlformats.org/officeDocument/2006/relationships/hyperlink" Target="https://elib.bsu.by/handle/123456789/181529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lib.bsu.by/handle/123456789/91612" TargetMode="External"/><Relationship Id="rId11" Type="http://schemas.openxmlformats.org/officeDocument/2006/relationships/image" Target="../media/image1.png"/><Relationship Id="rId5" Type="http://schemas.openxmlformats.org/officeDocument/2006/relationships/hyperlink" Target="https://elib.bsu.by/handle/123456789/8522" TargetMode="External"/><Relationship Id="rId10" Type="http://schemas.openxmlformats.org/officeDocument/2006/relationships/hyperlink" Target="https://drive.google.com/file/d/1lILGDed1miKTFxGUDq98e7GkYYqNoXq-/view?usp=sharing" TargetMode="External"/><Relationship Id="rId4" Type="http://schemas.openxmlformats.org/officeDocument/2006/relationships/image" Target="../media/image21.png"/><Relationship Id="rId9" Type="http://schemas.openxmlformats.org/officeDocument/2006/relationships/hyperlink" Target="https://elib.bsu.by/handle/123456789/272717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.png"/><Relationship Id="rId2" Type="http://schemas.openxmlformats.org/officeDocument/2006/relationships/hyperlink" Target="http://fpmi.bsu.by/main.aspx?guid=3005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fpmi.bsu.by/main.aspx?guid=29781" TargetMode="Externa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hyperlink" Target="http://fpmi.bsu.by/main.aspx?guid=43071" TargetMode="External"/><Relationship Id="rId7" Type="http://schemas.openxmlformats.org/officeDocument/2006/relationships/image" Target="../media/image5.jpeg"/><Relationship Id="rId2" Type="http://schemas.openxmlformats.org/officeDocument/2006/relationships/hyperlink" Target="http://fpmi.bsu.by/main.aspx?guid=3932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hyperlink" Target="http://fpmi.bsu.by/main.aspx?guid=47191" TargetMode="External"/><Relationship Id="rId9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hyperlink" Target="https://edufpmi.bsu.by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A%D1%80%D0%B0%D1%81%D0%BD%D0%BE-%D1%87%D1%91%D1%80%D0%BD%D0%BE%D0%B5_%D0%B4%D0%B5%D1%80%D0%B5%D0%B2%D0%BE" TargetMode="External"/><Relationship Id="rId3" Type="http://schemas.openxmlformats.org/officeDocument/2006/relationships/hyperlink" Target="https://ru.wikipedia.org/wiki/7_%D0%BC%D0%B0%D1%8F" TargetMode="External"/><Relationship Id="rId7" Type="http://schemas.openxmlformats.org/officeDocument/2006/relationships/hyperlink" Target="https://ru.wikipedia.org/wiki/%D0%9C%D1%8E%D0%BD%D1%85%D0%B5%D0%BD%D1%81%D0%BA%D0%B8%D0%B9_%D1%82%D0%B5%D1%85%D0%BD%D0%B8%D1%87%D0%B5%D1%81%D0%BA%D0%B8%D0%B9_%D1%83%D0%BD%D0%B8%D0%B2%D0%B5%D1%80%D1%81%D0%B8%D1%82%D0%B5%D1%82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8%D0%BD%D1%84%D0%BE%D1%80%D0%BC%D0%B0%D1%82%D0%B8%D0%BA%D0%B0" TargetMode="External"/><Relationship Id="rId11" Type="http://schemas.openxmlformats.org/officeDocument/2006/relationships/image" Target="../media/image25.jpg"/><Relationship Id="rId5" Type="http://schemas.openxmlformats.org/officeDocument/2006/relationships/hyperlink" Target="https://ru.wikipedia.org/wiki/%D0%93%D0%B5%D1%80%D0%BC%D0%B0%D0%BD%D0%B8%D1%8F" TargetMode="External"/><Relationship Id="rId10" Type="http://schemas.openxmlformats.org/officeDocument/2006/relationships/hyperlink" Target="https://ru.wikipedia.org/wiki/B-%D0%B4%D0%B5%D1%80%D0%B5%D0%B2%D0%BE" TargetMode="External"/><Relationship Id="rId4" Type="http://schemas.openxmlformats.org/officeDocument/2006/relationships/hyperlink" Target="https://ru.wikipedia.org/wiki/1939_%D0%B3%D0%BE%D0%B4" TargetMode="External"/><Relationship Id="rId9" Type="http://schemas.openxmlformats.org/officeDocument/2006/relationships/hyperlink" Target="https://ru.wikipedia.org/w/index.php?title=UB-%D0%B4%D0%B5%D1%80%D0%B5%D0%B2%D0%B0&amp;action=edit&amp;redlink=1" TargetMode="Externa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hyperlink" Target="https://ru.wikipedia.org/wiki/20_%D0%B4%D0%B5%D0%BA%D0%B0%D0%B1%D1%80%D1%8F" TargetMode="External"/><Relationship Id="rId7" Type="http://schemas.openxmlformats.org/officeDocument/2006/relationships/image" Target="../media/image26.jpg"/><Relationship Id="rId12" Type="http://schemas.openxmlformats.org/officeDocument/2006/relationships/hyperlink" Target="https://en.wikipedia.org/wiki/Stanford_University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F%D1%80%D0%B8%D0%BD%D1%81%D1%82%D0%BE%D0%BD%D1%81%D0%BA%D0%B8%D0%B9_%D1%83%D0%BD%D0%B8%D0%B2%D0%B5%D1%80%D1%81%D0%B8%D1%82%D0%B5%D1%82" TargetMode="External"/><Relationship Id="rId11" Type="http://schemas.openxmlformats.org/officeDocument/2006/relationships/hyperlink" Target="https://en.wikipedia.org/wiki/United_States" TargetMode="External"/><Relationship Id="rId5" Type="http://schemas.openxmlformats.org/officeDocument/2006/relationships/hyperlink" Target="https://ru.wikipedia.org/wiki/%D0%98%D0%BD%D1%84%D0%BE%D1%80%D0%BC%D0%B0%D1%82%D0%B8%D0%BA%D0%B0" TargetMode="External"/><Relationship Id="rId10" Type="http://schemas.openxmlformats.org/officeDocument/2006/relationships/hyperlink" Target="https://en.wikipedia.org/wiki/Greece" TargetMode="External"/><Relationship Id="rId4" Type="http://schemas.openxmlformats.org/officeDocument/2006/relationships/hyperlink" Target="https://ru.wikipedia.org/wiki/1946_%D0%B3%D0%BE%D0%B4" TargetMode="External"/><Relationship Id="rId9" Type="http://schemas.openxmlformats.org/officeDocument/2006/relationships/hyperlink" Target="https://en.wikipedia.org/wiki/Greek_language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28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hyperlink" Target="https://acm.bsu.by/problems/folders/564/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Zc9ad2ycl9NCwvunbHfkNApZ9NQTmes9/view?usp=sharing" TargetMode="External"/><Relationship Id="rId5" Type="http://schemas.openxmlformats.org/officeDocument/2006/relationships/hyperlink" Target="https://drive.google.com/file/d/1WDO5vfxvjT96q3VyJaPbn6OvtNIGBNXT/view?usp=sharing" TargetMode="External"/><Relationship Id="rId4" Type="http://schemas.openxmlformats.org/officeDocument/2006/relationships/hyperlink" Target="https://drive.google.com/file/d/1kR80BTkoTxzOeqmvT8vErXY_SwaeiFiR/view?usp=sharing" TargetMode="Externa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acm.bsu.by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00732" y="6297416"/>
            <a:ext cx="4292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  <a:endParaRPr lang="en-US" dirty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252990" y="2905780"/>
            <a:ext cx="6741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специальность 1-31 03 04 «Информатика»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942706" y="1798520"/>
            <a:ext cx="501303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>
                <a:solidFill>
                  <a:srgbClr val="0070C0"/>
                </a:solidFill>
              </a:rPr>
              <a:t>Теория алгоритмов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8612" y="1682368"/>
            <a:ext cx="11992398" cy="34932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самоконтроля усвоения теоретического материала в 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lang="ru-RU" altLang="ru-RU" sz="24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4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разработана </a:t>
            </a: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 тестов. </a:t>
            </a:r>
          </a:p>
          <a:p>
            <a:pPr lvl="0" algn="just"/>
            <a:r>
              <a:rPr lang="ru-RU" altLang="ru-RU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ы разработаны для большинства разделов учебной дисциплины. 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Ответы к тестам (на усмотрение преподавателя) могут быть открыты после прохождения теста 	всеми учащимися.</a:t>
            </a:r>
          </a:p>
          <a:p>
            <a:pPr lvl="0" algn="just"/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тесты в </a:t>
            </a:r>
            <a:r>
              <a:rPr lang="ru-RU" altLang="ru-RU" sz="2000" dirty="0" err="1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Runner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lang="ru-RU" altLang="ru-RU" sz="2000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рируются автоматически, то это позволяет бороться со списыванием. </a:t>
            </a:r>
            <a:b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тоговый тест </a:t>
            </a:r>
            <a:r>
              <a:rPr lang="ru-RU" altLang="ru-RU" sz="24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 в себя 10 тестовых вопросов (20 минут) и его результат учитывается в рейтинговой оценке за работу в семестре.</a:t>
            </a:r>
            <a:endParaRPr lang="ru-RU" alt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5440" y="86466"/>
            <a:ext cx="49688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11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1448974"/>
            <a:ext cx="10512514" cy="4970888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2640" y="164585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тесты для самоконтроля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562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15112" y="1466173"/>
            <a:ext cx="11415746" cy="16466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ля закрепления на практике теоретических знаний</a:t>
            </a:r>
            <a:r>
              <a:rPr kumimoji="0" lang="ru-RU" altLang="ru-RU" sz="2800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sz="2800" i="0" u="none" strike="noStrike" cap="none" normalizeH="0" baseline="0" dirty="0" err="1">
                <a:ln>
                  <a:noFill/>
                </a:ln>
                <a:solidFill>
                  <a:srgbClr val="3333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r</a:t>
            </a:r>
            <a:r>
              <a:rPr kumimoji="0" lang="ru-RU" altLang="ru-RU" sz="280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ы </a:t>
            </a:r>
            <a:r>
              <a:rPr lang="ru-RU" alt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</a:t>
            </a:r>
            <a:r>
              <a:rPr lang="ru-RU" altLang="ru-RU" sz="28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их должны выполнить все студенты).  </a:t>
            </a:r>
          </a:p>
          <a:p>
            <a:endParaRPr lang="ru-RU" altLang="ru-RU" sz="24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82808" y="3305890"/>
            <a:ext cx="100803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е задачи открываются в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к правило,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ле каждой лекции и нацелены на проработку базовых знаний по пройденному на лекции материалу. </a:t>
            </a:r>
          </a:p>
          <a:p>
            <a:pPr lvl="0" algn="just"/>
            <a:endParaRPr lang="ru-RU" altLang="ru-RU" sz="2000" dirty="0">
              <a:solidFill>
                <a:srgbClr val="2125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 задачи достаточно простые, не предполагают разработки сложных алгоритмов решения, а готовят студентов к решению индивидуальных задач.  </a:t>
            </a:r>
            <a:endParaRPr lang="ru-RU" alt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78225" y="5101749"/>
            <a:ext cx="10080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подаватель может установить  крайний срок выполнения задания. Задания, выполненные с нарушением этого срока, в системе </a:t>
            </a:r>
            <a:r>
              <a:rPr lang="en-US" altLang="ru-RU" sz="2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unner</a:t>
            </a:r>
            <a:r>
              <a:rPr lang="en-US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ют особые пометки.</a:t>
            </a:r>
            <a:endParaRPr lang="ru-RU" sz="20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72280" y="1040889"/>
            <a:ext cx="7817223" cy="598625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1. Бинарные поисковые деревья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1 построение дерева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2 удаление вершин из дерева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0.3 проверка является ли бинарное дерево поисковым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2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0.1 Оптимальное перемножение группы матриц (двухмерное ДП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0.2 Единицы - число сочетаний из n по k(одномерное ДП, модульная арифметика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0.3. Единицы (большие ограничения, только для желающих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6. Наибольшая  строго возрастающая подпоследовательность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20. Палиндром (двухмерное ДП, строки)</a:t>
            </a:r>
          </a:p>
          <a:p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26. Преобразование строк (расстояние Левенштейна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69. Кувшинки (простейшее одномерное ДП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0.1. Бинарный поиск (массив,  уметь реализовать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BinarySearch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,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LowerBound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,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UpperBound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3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0.2 Задача о сумме (реализация структур для интервальных запросов - сумма на отрезке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0.3. Бинарная куча (проверка на соответствие структуре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0.4. Биномиальная куча (понимание структуры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0.5. Хеш-таблица (разрешение коллизий метом открытой адресации)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ма 4. Алгоритмы на графа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0.1 Строительство дорог ( DSU +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алг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  <a:t>. на графа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8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0.2 Разрушение дорог  ( DSU +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алг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  <a:t>. на графа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9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0"/>
              </a:rPr>
              <a:t>0.3 Разрушение дорог (большие ограничения, только для желающих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1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2"/>
              </a:rPr>
              <a:t>0.4 Матрица смежности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3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4"/>
              </a:rPr>
              <a:t>0.5. Канонический вид (по списку дуг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5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  <a:t>0.6. Список смежности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6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  <a:t>0.7 Канонический вид (по матрице смежности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7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  <a:t>0.8 BFS (поиск в ширину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8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  <a:t>0.9 DFS (поиск в глубину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0.10 Кратчайший путь. Алгоритм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Дейкстры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1"/>
              </a:rPr>
              <a:t>0.11 Максимальный поток в сети (простая версия)</a:t>
            </a:r>
            <a:b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2"/>
              </a:rPr>
            </a:b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     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3"/>
              </a:rPr>
              <a:t>0.12 Максимальный поток в сети (большие ограничения, только для желающих)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5666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0385" y="-780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45622" y="82292"/>
            <a:ext cx="36984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общи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32" y="1396108"/>
            <a:ext cx="10058400" cy="53147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6330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4474" y="1478401"/>
            <a:ext cx="11223995" cy="490903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440" tIns="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учебной дисциплины студентами также выполняются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ые задачи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индивидуальных задач - по каждой теме не менее одной. 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ая задача предполагает разработку эффективного алгоритма решения задачи с 	последующей реализацией его в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на любом языке программирования.</a:t>
            </a: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С 2016 г. в учебных курсах </a:t>
            </a:r>
            <a:r>
              <a:rPr kumimoji="0" lang="ru-RU" altLang="ru-RU" b="0" i="0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ивается до пяти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исло решений,  которые можно отправить по 	каждой из назначенных задач в течение суток. На протяжении любого 24-часового отрезка времени 	разрешается отправить не более чем пять решений по каждой задаче. Ограничение не привязано к 	наступлению новых суток в 00:00. Решения с вердиктом «Ошибка компиляции» при подсчёте 	оставшихся попыток игнорируются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 в течение многих лет для всех студентов, которые работали в старой версии системы 	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Insight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unne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действовало ограничение в двадцать попыток по задаче в семестр. Это ограничение 	было нельзя увеличить индивидуально. Политика ограничения числа посылок в день вместо 	ограничения общего числа посылок является более гибкой и применяется во многих системах, 	например на платформе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ggle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Призываем вас более качественно тестировать свои решения перед отправкой!!!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59557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212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ые задачи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65698"/>
            <a:ext cx="10058400" cy="524225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4414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059558" y="82292"/>
            <a:ext cx="478451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</a:p>
          <a:p>
            <a:r>
              <a:rPr lang="ru-R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664" y="236597"/>
            <a:ext cx="3024336" cy="76861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30" y="1478401"/>
            <a:ext cx="10058400" cy="5175885"/>
          </a:xfrm>
          <a:prstGeom prst="rect">
            <a:avLst/>
          </a:prstGeom>
        </p:spPr>
      </p:pic>
      <p:cxnSp>
        <p:nvCxnSpPr>
          <p:cNvPr id="15" name="Прямая со стрелкой 14"/>
          <p:cNvCxnSpPr/>
          <p:nvPr/>
        </p:nvCxnSpPr>
        <p:spPr>
          <a:xfrm flipH="1">
            <a:off x="10822024" y="2286000"/>
            <a:ext cx="536258" cy="3720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357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40" y="1427379"/>
            <a:ext cx="10058400" cy="499301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59558" y="82292"/>
            <a:ext cx="47845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проверка на плагиат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5305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4646490"/>
            <a:ext cx="1524728" cy="216521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558" y="1365176"/>
            <a:ext cx="2394701" cy="3109923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526113" y="1439726"/>
            <a:ext cx="8453964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тов, В. М. Алгоритмы и структуры данных : учеб. пособие / В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тов, Е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болевская, А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лстиков. – Минск : БГУ, 2011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267 с. – (Классическое университетское издание). [Электронный ресурс]. – Режим доступа: 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https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://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elib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.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bsu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.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by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/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handle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/123456789/8522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ия алгоритмов : учеб. пособие / П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ржавский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[и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р.] – Минск : БГУ, 2013. – 159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. [Электронный ресурс]. – Режим доступа: 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https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://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elib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.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bsu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.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by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/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handle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6"/>
              </a:rPr>
              <a:t>/123456789/91612</a:t>
            </a:r>
            <a:endParaRPr lang="ru-RU" sz="1600" u="none" strike="noStrike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тов [и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р.] – Минск : БГУ, 2017. – 183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. [Электронный ресурс]. – Режим доступа: 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https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://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elib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.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bsu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.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by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/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handle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7"/>
              </a:rPr>
              <a:t>/123456789/181529</a:t>
            </a:r>
            <a:endParaRPr lang="ru-RU" sz="1600" u="none" strike="noStrike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. Структуры данных : учеб.-метод. пособие / С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боль [и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р.] – Минск : БГУ, 2020. – 159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.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ный ресурс]. – Режим доступа: 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https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://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elib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.</a:t>
            </a:r>
            <a:r>
              <a:rPr lang="en-US" sz="1600" u="none" strike="noStrike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bsu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.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by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/</a:t>
            </a:r>
            <a:r>
              <a:rPr lang="en-US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handle</a:t>
            </a:r>
            <a:r>
              <a:rPr lang="ru-RU" sz="1600" u="none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8"/>
              </a:rPr>
              <a:t>/123456789/255033</a:t>
            </a:r>
            <a:endParaRPr lang="ru-RU" sz="1600" u="none" strike="noStrike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  <a:tabLst>
                <a:tab pos="228600" algn="l"/>
              </a:tabLs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отов, В.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. 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. Организация перебора и приближенные алгоритмы 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электронный учебно-методический комплекс 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специальности 1-31 03 04 «Информатика» 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.М.Котов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Е.П. Соболевская, Г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П. </a:t>
            </a:r>
            <a:r>
              <a:rPr lang="ru-RU" sz="1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лчкова</a:t>
            </a:r>
            <a:r>
              <a:rPr lang="ru-RU" sz="16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  <a:r>
              <a:rPr lang="ru-RU" sz="1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ГУ, Фак. прикладной математики и информатики, Каф.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дискретной математики и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лгоритмики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 Минск : БГУ, 2021. – 144 с. : ил. –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иблиогр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: с. 143–144.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Электронный ресурс]. – Режим доступа: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9"/>
              </a:rPr>
              <a:t>https://elib.bsu.by/handle/123456789/272717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5871" y="664805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Литератур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787162" y="5839252"/>
            <a:ext cx="95103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endParaRPr lang="ru-RU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228600" algn="l"/>
              </a:tabLs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.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Алгоритмы: построение и анализ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 /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Т.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Кормен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[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и др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]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–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М.: Вильямс, 2005. – 1296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c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10"/>
              </a:rPr>
              <a:t>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59558" y="30409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4674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295279" y="372417"/>
            <a:ext cx="24805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</a:rPr>
              <a:t>Литература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298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65295" y="3704437"/>
            <a:ext cx="7841283" cy="1815808"/>
          </a:xfrm>
        </p:spPr>
        <p:txBody>
          <a:bodyPr>
            <a:no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ru-RU" sz="2000" b="1" dirty="0"/>
              <a:t>Соболевская Елена Павловна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600" dirty="0"/>
              <a:t>доцент кафедры дискретной математики и </a:t>
            </a:r>
            <a:r>
              <a:rPr lang="ru-RU" sz="1600" dirty="0" err="1"/>
              <a:t>алгоритмики</a:t>
            </a:r>
            <a:r>
              <a:rPr lang="ru-RU" sz="1600" dirty="0"/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600" dirty="0"/>
              <a:t>кандидат физико-математических наук, доцент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600" dirty="0"/>
              <a:t>Лауреат премии имени А.Н. </a:t>
            </a:r>
            <a:r>
              <a:rPr lang="ru-RU" sz="1600" dirty="0" err="1"/>
              <a:t>Севченко</a:t>
            </a:r>
            <a:r>
              <a:rPr lang="ru-RU" sz="1600" dirty="0"/>
              <a:t> в номинации «Образование»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ru-RU" sz="1600" dirty="0"/>
              <a:t>за цикл пособий по дискретной математике, проектированию и анализу алгоритмов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1400" dirty="0">
                <a:hlinkClick r:id="rId2"/>
              </a:rPr>
              <a:t>http://fpmi.bsu.by/main.aspx?guid=30051</a:t>
            </a:r>
            <a:r>
              <a:rPr lang="ru-RU" sz="1400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21" y="3704437"/>
            <a:ext cx="3001941" cy="200379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1331354"/>
            <a:ext cx="2979618" cy="209764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165295" y="1443650"/>
            <a:ext cx="7841283" cy="1856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</a:pPr>
            <a:r>
              <a:rPr lang="ru-RU" sz="2000" b="1" dirty="0"/>
              <a:t>Котов Владимир Михайлович</a:t>
            </a:r>
          </a:p>
          <a:p>
            <a:pPr>
              <a:spcBef>
                <a:spcPts val="400"/>
              </a:spcBef>
            </a:pPr>
            <a:r>
              <a:rPr lang="ru-RU" sz="1600" dirty="0"/>
              <a:t>заведующий кафедрой дискретной математики и </a:t>
            </a:r>
            <a:r>
              <a:rPr lang="ru-RU" sz="1600" dirty="0" err="1"/>
              <a:t>алгоритмики</a:t>
            </a:r>
            <a:r>
              <a:rPr lang="ru-RU" sz="1600" dirty="0"/>
              <a:t>, </a:t>
            </a:r>
          </a:p>
          <a:p>
            <a:pPr>
              <a:spcBef>
                <a:spcPts val="400"/>
              </a:spcBef>
            </a:pPr>
            <a:r>
              <a:rPr lang="ru-RU" sz="1600" dirty="0"/>
              <a:t>доктор физико-математических наук, профессор</a:t>
            </a:r>
            <a:endParaRPr lang="en-US" sz="1600" dirty="0"/>
          </a:p>
          <a:p>
            <a:pPr>
              <a:spcBef>
                <a:spcPts val="400"/>
              </a:spcBef>
            </a:pPr>
            <a:r>
              <a:rPr lang="ru-RU" sz="1600" dirty="0"/>
              <a:t>Лауреат премии имени А.Н. </a:t>
            </a:r>
            <a:r>
              <a:rPr lang="ru-RU" sz="1600" dirty="0" err="1"/>
              <a:t>Севченко</a:t>
            </a:r>
            <a:r>
              <a:rPr lang="ru-RU" sz="1600" dirty="0"/>
              <a:t> в номинации «Образование» </a:t>
            </a:r>
          </a:p>
          <a:p>
            <a:pPr>
              <a:spcBef>
                <a:spcPts val="400"/>
              </a:spcBef>
            </a:pPr>
            <a:r>
              <a:rPr lang="ru-RU" sz="1600" dirty="0"/>
              <a:t>за цикл пособий по дискретной математике, проектированию и анализу алгоритмов</a:t>
            </a:r>
          </a:p>
          <a:p>
            <a:pPr>
              <a:spcBef>
                <a:spcPts val="400"/>
              </a:spcBef>
            </a:pPr>
            <a:r>
              <a:rPr lang="en-US" sz="1400" dirty="0">
                <a:hlinkClick r:id="rId5"/>
              </a:rPr>
              <a:t>http://fpmi.bsu.by/main.aspx?guid=29781</a:t>
            </a:r>
            <a:r>
              <a:rPr lang="ru-RU" sz="1400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783813" y="359292"/>
            <a:ext cx="17425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</a:rPr>
              <a:t>Лекторы</a:t>
            </a: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0833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4706" y="1965046"/>
            <a:ext cx="9144000" cy="1782202"/>
          </a:xfrm>
        </p:spPr>
        <p:txBody>
          <a:bodyPr>
            <a:noAutofit/>
          </a:bodyPr>
          <a:lstStyle/>
          <a:p>
            <a:pPr algn="just"/>
            <a:r>
              <a:rPr lang="ru-RU" sz="2400" dirty="0"/>
              <a:t>Для выполнения первой индивидуальной задачи, необходимо обладать навыками работы </a:t>
            </a:r>
            <a:r>
              <a:rPr lang="ru-RU" sz="2400" b="1" dirty="0"/>
              <a:t>с бинарными поисковыми деревьями</a:t>
            </a:r>
            <a:r>
              <a:rPr lang="en-US" sz="2400" dirty="0"/>
              <a:t>.</a:t>
            </a:r>
            <a:br>
              <a:rPr lang="ru-RU" sz="2400" dirty="0"/>
            </a:br>
            <a:br>
              <a:rPr lang="ru-RU" sz="2400" dirty="0"/>
            </a:br>
            <a:r>
              <a:rPr lang="ru-RU" sz="2400" dirty="0"/>
              <a:t>Частично вы уже получили эти навыки в рамках дисциплин по программированию, поэтому сейчас систематизируем их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159504" y="21444"/>
            <a:ext cx="62543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индивидуальное задание № 1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8728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/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5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95537" y="308648"/>
            <a:ext cx="5453437" cy="531973"/>
          </a:xfrm>
        </p:spPr>
        <p:txBody>
          <a:bodyPr>
            <a:noAutofit/>
          </a:bodyPr>
          <a:lstStyle/>
          <a:p>
            <a:r>
              <a:rPr lang="ru-RU" sz="3200" dirty="0"/>
              <a:t>Бинарное поисковое дерев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5537" y="4581238"/>
            <a:ext cx="61348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Поисковое</a:t>
            </a:r>
          </a:p>
          <a:p>
            <a:r>
              <a:rPr lang="ru-RU" dirty="0"/>
              <a:t>5.    Каждой вершине поставлено в соответствие некоторое целое число - </a:t>
            </a:r>
            <a:r>
              <a:rPr lang="ru-RU" i="1" dirty="0"/>
              <a:t>ключ</a:t>
            </a:r>
            <a:r>
              <a:rPr lang="ru-RU" dirty="0"/>
              <a:t>. Для каждой вершины</a:t>
            </a:r>
            <a:r>
              <a:rPr lang="en-US" dirty="0"/>
              <a:t> </a:t>
            </a:r>
            <a:r>
              <a:rPr lang="en-US" b="1" i="1" dirty="0"/>
              <a:t>v</a:t>
            </a:r>
            <a:r>
              <a:rPr lang="en-US" dirty="0"/>
              <a:t> </a:t>
            </a:r>
            <a:r>
              <a:rPr lang="ru-RU" dirty="0"/>
              <a:t> все ключи в её левом поддереве </a:t>
            </a:r>
            <a:r>
              <a:rPr lang="ru-RU" u="sng" dirty="0"/>
              <a:t>строго меньше </a:t>
            </a:r>
            <a:r>
              <a:rPr lang="ru-RU" dirty="0"/>
              <a:t>ключа вершины </a:t>
            </a:r>
            <a:r>
              <a:rPr lang="en-US" b="1" i="1" dirty="0"/>
              <a:t>v</a:t>
            </a:r>
            <a:r>
              <a:rPr lang="ru-RU" dirty="0"/>
              <a:t>, а в правом – </a:t>
            </a:r>
            <a:r>
              <a:rPr lang="ru-RU" u="sng" dirty="0"/>
              <a:t>строго больше</a:t>
            </a:r>
            <a:r>
              <a:rPr lang="ru-RU" dirty="0"/>
              <a:t>.</a:t>
            </a:r>
          </a:p>
        </p:txBody>
      </p:sp>
      <p:grpSp>
        <p:nvGrpSpPr>
          <p:cNvPr id="50" name="Группа 49"/>
          <p:cNvGrpSpPr/>
          <p:nvPr/>
        </p:nvGrpSpPr>
        <p:grpSpPr>
          <a:xfrm>
            <a:off x="7964307" y="1520570"/>
            <a:ext cx="3289269" cy="2592681"/>
            <a:chOff x="8116052" y="2347406"/>
            <a:chExt cx="3289269" cy="2592681"/>
          </a:xfrm>
        </p:grpSpPr>
        <p:sp>
          <p:nvSpPr>
            <p:cNvPr id="8" name="Овал 7"/>
            <p:cNvSpPr/>
            <p:nvPr/>
          </p:nvSpPr>
          <p:spPr>
            <a:xfrm>
              <a:off x="9262264" y="2347406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8629573" y="435494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9768884" y="4381288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892144" y="3009431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0386290" y="3667442"/>
              <a:ext cx="54243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9031355" y="3667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8116052" y="3717637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8555683" y="3169443"/>
              <a:ext cx="461818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8" name="Прямая со стрелкой 17"/>
            <p:cNvCxnSpPr>
              <a:stCxn id="8" idx="3"/>
              <a:endCxn id="16" idx="0"/>
            </p:cNvCxnSpPr>
            <p:nvPr/>
          </p:nvCxnSpPr>
          <p:spPr>
            <a:xfrm flipH="1">
              <a:off x="8786592" y="2733709"/>
              <a:ext cx="543304" cy="43573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" idx="3"/>
              <a:endCxn id="15" idx="0"/>
            </p:cNvCxnSpPr>
            <p:nvPr/>
          </p:nvCxnSpPr>
          <p:spPr>
            <a:xfrm flipH="1">
              <a:off x="8346961" y="3555746"/>
              <a:ext cx="276354" cy="1618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6" idx="5"/>
              <a:endCxn id="14" idx="0"/>
            </p:cNvCxnSpPr>
            <p:nvPr/>
          </p:nvCxnSpPr>
          <p:spPr>
            <a:xfrm>
              <a:off x="8949869" y="3555746"/>
              <a:ext cx="312395" cy="1116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" idx="3"/>
              <a:endCxn id="9" idx="0"/>
            </p:cNvCxnSpPr>
            <p:nvPr/>
          </p:nvCxnSpPr>
          <p:spPr>
            <a:xfrm flipH="1">
              <a:off x="8860482" y="4053746"/>
              <a:ext cx="238505" cy="30120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8" idx="5"/>
              <a:endCxn id="11" idx="0"/>
            </p:cNvCxnSpPr>
            <p:nvPr/>
          </p:nvCxnSpPr>
          <p:spPr>
            <a:xfrm>
              <a:off x="9656450" y="2733709"/>
              <a:ext cx="466603" cy="2757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1" idx="5"/>
              <a:endCxn id="13" idx="0"/>
            </p:cNvCxnSpPr>
            <p:nvPr/>
          </p:nvCxnSpPr>
          <p:spPr>
            <a:xfrm>
              <a:off x="10286330" y="3395734"/>
              <a:ext cx="371179" cy="2717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3" idx="3"/>
              <a:endCxn id="10" idx="7"/>
            </p:cNvCxnSpPr>
            <p:nvPr/>
          </p:nvCxnSpPr>
          <p:spPr>
            <a:xfrm flipH="1">
              <a:off x="10244058" y="4053745"/>
              <a:ext cx="221670" cy="3938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5"/>
            </p:cNvCxnSpPr>
            <p:nvPr/>
          </p:nvCxnSpPr>
          <p:spPr>
            <a:xfrm>
              <a:off x="10849290" y="4053745"/>
              <a:ext cx="158934" cy="43376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Овал 48"/>
            <p:cNvSpPr/>
            <p:nvPr/>
          </p:nvSpPr>
          <p:spPr>
            <a:xfrm>
              <a:off x="10848620" y="4487505"/>
              <a:ext cx="556701" cy="4525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869943" y="1094698"/>
            <a:ext cx="88030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корень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 flipH="1">
            <a:off x="9617139" y="1145245"/>
            <a:ext cx="354169" cy="249505"/>
          </a:xfrm>
          <a:prstGeom prst="straightConnector1">
            <a:avLst/>
          </a:prstGeom>
          <a:ln w="28575">
            <a:noFill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753977" y="5032526"/>
            <a:ext cx="2530501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– </a:t>
            </a:r>
            <a:r>
              <a:rPr lang="ru-RU" sz="2400" dirty="0"/>
              <a:t>число вершин</a:t>
            </a:r>
          </a:p>
          <a:p>
            <a:r>
              <a:rPr lang="en-US" sz="2400" dirty="0"/>
              <a:t>m=n-1 – </a:t>
            </a:r>
            <a:r>
              <a:rPr lang="ru-RU" sz="2400" dirty="0"/>
              <a:t>число дуг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695537" y="101857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Корневое дерево</a:t>
            </a:r>
          </a:p>
          <a:p>
            <a:pPr marL="342900" indent="-342900">
              <a:buAutoNum type="arabicPeriod"/>
            </a:pPr>
            <a:r>
              <a:rPr lang="ru-RU" dirty="0"/>
              <a:t>Ориентированный граф, в котором существует ровно одна вершина без входящих дуг (корень).</a:t>
            </a:r>
          </a:p>
          <a:p>
            <a:pPr marL="342900" indent="-342900">
              <a:buAutoNum type="arabicPeriod"/>
            </a:pPr>
            <a:r>
              <a:rPr lang="ru-RU" dirty="0"/>
              <a:t>В каждую вершину, за исключением корня, входит ровно одна дуга.</a:t>
            </a:r>
          </a:p>
          <a:p>
            <a:pPr marL="342900" indent="-342900">
              <a:buAutoNum type="arabicPeriod"/>
            </a:pPr>
            <a:r>
              <a:rPr lang="ru-RU" dirty="0"/>
              <a:t>Из корня дерева существует единственный путь в любую вершину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95537" y="330200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/>
              <a:t>Бинарное</a:t>
            </a:r>
          </a:p>
          <a:p>
            <a:r>
              <a:rPr lang="ru-RU" dirty="0"/>
              <a:t>4.    Каждая вершина содержит  не более 2-х сыновей.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811E027-9124-4399-B8D5-C27FE9420ECC}"/>
              </a:ext>
            </a:extLst>
          </p:cNvPr>
          <p:cNvCxnSpPr>
            <a:stCxn id="53" idx="1"/>
          </p:cNvCxnSpPr>
          <p:nvPr/>
        </p:nvCxnSpPr>
        <p:spPr>
          <a:xfrm flipH="1">
            <a:off x="9572337" y="1279364"/>
            <a:ext cx="297606" cy="241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446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3" grpId="0"/>
      <p:bldP spid="56" grpId="0" animBg="1"/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400565" y="2632278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106002" y="310706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8736790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7318773" y="562599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24315" y="491192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7469935" y="43009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42498" y="374084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583590" y="5625995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197727" y="4911928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4792846" y="429702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5658857" y="368112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292460" y="326370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4041525" y="2746483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4811293" y="2156063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3969029" y="368410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4669496" y="3196171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3120364" y="4279494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4139942" y="167797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3329959" y="2208595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3793082" y="2008695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4485908" y="2486779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3755583" y="3077199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5121850" y="2962994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3594206" y="4014820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4442871" y="3526887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5963757" y="3437783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3890659" y="5242644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5311567" y="4011839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4472418" y="4634509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4603065" y="2008695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5923704" y="2962994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5268949" y="2486779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6562020" y="3437783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7262994" y="4071562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7990431" y="4631704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endCxn id="31" idx="0"/>
          </p:cNvCxnSpPr>
          <p:nvPr/>
        </p:nvCxnSpPr>
        <p:spPr>
          <a:xfrm flipH="1">
            <a:off x="7623673" y="5242644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8466996" y="5242644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72454" y="107810"/>
            <a:ext cx="10951412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sz="2400" dirty="0"/>
              <a:t>Построить бинарное поисковое дерево для последовательности элементов последовательным добавлением нового элемента: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45654" y="860797"/>
            <a:ext cx="8509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2,  1,  6,  4,  3,  10, 9,  8,  7, 18,  17,  14,  13,  11,  19,  20,  22, 23,  21</a:t>
            </a:r>
          </a:p>
        </p:txBody>
      </p:sp>
    </p:spTree>
    <p:extLst>
      <p:ext uri="{BB962C8B-B14F-4D97-AF65-F5344CB8AC3E}">
        <p14:creationId xmlns:p14="http://schemas.microsoft.com/office/powerpoint/2010/main" val="48824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3054755" y="250211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760192" y="297689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390980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930924" y="549582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678505" y="478176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124125" y="417082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396688" y="361067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237780" y="549582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851917" y="4781760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447036" y="4166853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313047" y="355095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946650" y="313354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695715" y="2616315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465483" y="2025895"/>
            <a:ext cx="536177" cy="387458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623219" y="355393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323686" y="30660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774554" y="414932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794132" y="154781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984149" y="207842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1447272" y="1878527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2140098" y="2356611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1409773" y="2947031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776040" y="2832826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1248396" y="3884652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2097061" y="3396719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617947" y="3307615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544849" y="5112476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965757" y="3881671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2126608" y="4504341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257255" y="187852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577894" y="283282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923139" y="235661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216210" y="330761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917184" y="3941394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644621" y="4501536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235824" y="5112476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6121186" y="5112476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410737" y="4493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4843" y="449383"/>
            <a:ext cx="1969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??? добавить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9238" y="1741540"/>
            <a:ext cx="40537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так как мы договорились (см. определение) , что в дереве все ключи различны, то одинаковые элементы при добавлении будем игнорировать </a:t>
            </a:r>
          </a:p>
        </p:txBody>
      </p:sp>
    </p:spTree>
    <p:extLst>
      <p:ext uri="{BB962C8B-B14F-4D97-AF65-F5344CB8AC3E}">
        <p14:creationId xmlns:p14="http://schemas.microsoft.com/office/powerpoint/2010/main" val="6452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540824" y="2220767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303018" y="2775712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877049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416993" y="52144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164574" y="450041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10194" y="388947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882757" y="332933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723849" y="5214484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337986" y="4500417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933105" y="388551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799116" y="32696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432719" y="285219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208828" y="2289346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951552" y="174455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109288" y="327259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809755" y="2784660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60623" y="3867983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280201" y="1266468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470218" y="1797084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933341" y="1597184"/>
            <a:ext cx="426319" cy="256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653211" y="2075268"/>
            <a:ext cx="376862" cy="270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895842" y="2620062"/>
            <a:ext cx="389230" cy="28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262109" y="2551483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734465" y="3603309"/>
            <a:ext cx="456121" cy="3214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583130" y="3115376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104016" y="3106428"/>
            <a:ext cx="277242" cy="16318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030918" y="4831133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451826" y="3600328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612677" y="4222998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743324" y="1597184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063963" y="2551483"/>
            <a:ext cx="317295" cy="2809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409208" y="2075268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cxnSpLocks/>
            <a:stCxn id="13" idx="5"/>
            <a:endCxn id="35" idx="0"/>
          </p:cNvCxnSpPr>
          <p:nvPr/>
        </p:nvCxnSpPr>
        <p:spPr>
          <a:xfrm>
            <a:off x="3759036" y="3106428"/>
            <a:ext cx="428621" cy="2229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403253" y="3660051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130690" y="4220193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721893" y="4831133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685070" y="4831133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5774373" y="821222"/>
            <a:ext cx="6358086" cy="184665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b="1" dirty="0"/>
              <a:t>Высота вершины:</a:t>
            </a:r>
            <a:r>
              <a:rPr lang="ru-RU" sz="2000" b="1" dirty="0">
                <a:solidFill>
                  <a:srgbClr val="0070C0"/>
                </a:solidFill>
              </a:rPr>
              <a:t>  </a:t>
            </a:r>
            <a:r>
              <a:rPr lang="ru-RU" sz="2000" dirty="0"/>
              <a:t>длина наибольшего пути от вершины до одного из её потомков. </a:t>
            </a:r>
          </a:p>
          <a:p>
            <a:r>
              <a:rPr lang="ru-RU" dirty="0"/>
              <a:t>высота (</a:t>
            </a:r>
            <a:r>
              <a:rPr lang="en-US" dirty="0"/>
              <a:t>10) = </a:t>
            </a:r>
            <a:r>
              <a:rPr lang="en-US" b="1" dirty="0"/>
              <a:t>5</a:t>
            </a:r>
            <a:r>
              <a:rPr lang="ru-RU" b="1" dirty="0"/>
              <a:t> </a:t>
            </a:r>
          </a:p>
          <a:p>
            <a:endParaRPr lang="ru-RU" b="1" dirty="0"/>
          </a:p>
          <a:p>
            <a:r>
              <a:rPr lang="ru-RU" b="1" dirty="0"/>
              <a:t>Высота дерева: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высота корня.</a:t>
            </a:r>
          </a:p>
          <a:p>
            <a:r>
              <a:rPr lang="ru-RU" dirty="0"/>
              <a:t>высота (дерева) = </a:t>
            </a:r>
            <a:r>
              <a:rPr lang="ru-RU" b="1" dirty="0"/>
              <a:t>7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781194" y="2872947"/>
            <a:ext cx="5952559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Глубина вершины: </a:t>
            </a:r>
            <a:r>
              <a:rPr lang="ru-RU" dirty="0"/>
              <a:t>длина пути из корня  в вершину (</a:t>
            </a:r>
            <a:r>
              <a:rPr lang="ru-RU" sz="1200" dirty="0"/>
              <a:t>этот путь единственный)</a:t>
            </a:r>
            <a:r>
              <a:rPr lang="ru-RU" dirty="0"/>
              <a:t>.</a:t>
            </a:r>
          </a:p>
          <a:p>
            <a:r>
              <a:rPr lang="ru-RU" dirty="0"/>
              <a:t>глубина (</a:t>
            </a:r>
            <a:r>
              <a:rPr lang="en-US" dirty="0"/>
              <a:t>10) = </a:t>
            </a:r>
            <a:r>
              <a:rPr lang="ru-RU" b="1" dirty="0"/>
              <a:t>2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774373" y="3937095"/>
            <a:ext cx="61288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Уровень вершины: </a:t>
            </a:r>
            <a:r>
              <a:rPr lang="ru-RU" dirty="0"/>
              <a:t>высота дерева минус глубина вершины</a:t>
            </a:r>
          </a:p>
          <a:p>
            <a:r>
              <a:rPr lang="ru-RU" dirty="0"/>
              <a:t>уровень (</a:t>
            </a:r>
            <a:r>
              <a:rPr lang="en-US" dirty="0"/>
              <a:t>10) = </a:t>
            </a:r>
            <a:r>
              <a:rPr lang="ru-RU" dirty="0"/>
              <a:t>высота (дерева)- глубина (</a:t>
            </a:r>
            <a:r>
              <a:rPr lang="en-US" dirty="0"/>
              <a:t>10) </a:t>
            </a:r>
            <a:r>
              <a:rPr lang="ru-RU" dirty="0"/>
              <a:t>=7 – 2 = </a:t>
            </a:r>
            <a:r>
              <a:rPr lang="ru-RU" b="1" dirty="0"/>
              <a:t>5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83508" y="68413"/>
            <a:ext cx="4624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Высота, глубина, уровень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60623" y="4693467"/>
            <a:ext cx="5672886" cy="154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525" y="5536837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0-й уровень</a:t>
            </a: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V="1">
            <a:off x="212679" y="5393463"/>
            <a:ext cx="6367415" cy="116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-4678" y="470366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1-й уровень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flipV="1">
            <a:off x="215682" y="4071473"/>
            <a:ext cx="5084400" cy="299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4678" y="420143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2-й уровень</a:t>
            </a: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741509" y="1443866"/>
            <a:ext cx="1635711" cy="1792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8411" y="1421698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7-й уровень</a:t>
            </a:r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>
            <a:off x="260623" y="3460020"/>
            <a:ext cx="4349571" cy="88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V="1">
            <a:off x="195632" y="3017577"/>
            <a:ext cx="3843579" cy="866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V="1">
            <a:off x="260623" y="2427157"/>
            <a:ext cx="3042395" cy="205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V="1">
            <a:off x="260623" y="1945341"/>
            <a:ext cx="2538493" cy="4482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-32598" y="3456561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3-й уровень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-49144" y="315135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4-й уровень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8411" y="2453006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5-й уровень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9075" y="2089474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solidFill>
                  <a:srgbClr val="FF0000"/>
                </a:solidFill>
              </a:rPr>
              <a:t>6-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51163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147" grpId="0" animBg="1"/>
      <p:bldP spid="148" grpId="0" animBg="1"/>
      <p:bldP spid="149" grpId="0" animBg="1"/>
      <p:bldP spid="11" grpId="0"/>
      <p:bldP spid="55" grpId="0"/>
      <p:bldP spid="59" grpId="0"/>
      <p:bldP spid="66" grpId="0"/>
      <p:bldP spid="81" grpId="0"/>
      <p:bldP spid="82" grpId="0"/>
      <p:bldP spid="83" grpId="0"/>
      <p:bldP spid="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1096A3F-5542-4189-BC04-D7BD474DBA76}"/>
              </a:ext>
            </a:extLst>
          </p:cNvPr>
          <p:cNvGrpSpPr/>
          <p:nvPr/>
        </p:nvGrpSpPr>
        <p:grpSpPr>
          <a:xfrm>
            <a:off x="2343678" y="2089714"/>
            <a:ext cx="6226225" cy="4335474"/>
            <a:chOff x="1983439" y="2089714"/>
            <a:chExt cx="6226225" cy="4335474"/>
          </a:xfrm>
        </p:grpSpPr>
        <p:sp>
          <p:nvSpPr>
            <p:cNvPr id="10" name="Овал 9"/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49" name="Овал 48"/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39" name="Овал 38"/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40" name="Овал 39"/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1" name="Овал 40"/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42" name="Овал 41"/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43" name="Овал 42"/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44" name="Овал 43"/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4" name="Прямая со стрелкой 3"/>
            <p:cNvCxnSpPr>
              <a:stCxn id="46" idx="3"/>
              <a:endCxn id="47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0" idx="3"/>
              <a:endCxn id="44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3" idx="3"/>
              <a:endCxn id="45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44" idx="3"/>
              <a:endCxn id="43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cxnSpLocks/>
            </p:cNvCxnSpPr>
            <p:nvPr/>
          </p:nvCxnSpPr>
          <p:spPr>
            <a:xfrm flipH="1">
              <a:off x="4019065" y="4464608"/>
              <a:ext cx="391214" cy="22662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cxnSpLocks/>
              <a:endCxn id="37" idx="0"/>
            </p:cNvCxnSpPr>
            <p:nvPr/>
          </p:nvCxnSpPr>
          <p:spPr>
            <a:xfrm flipH="1">
              <a:off x="3335493" y="5039472"/>
              <a:ext cx="404798" cy="28419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46" idx="5"/>
              <a:endCxn id="42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>
              <a:off x="4797862" y="3323977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42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/>
            <p:nvPr/>
          </p:nvCxnSpPr>
          <p:spPr>
            <a:xfrm>
              <a:off x="5415328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 стрелкой 130"/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>
              <a:cxnSpLocks/>
              <a:stCxn id="34" idx="5"/>
            </p:cNvCxnSpPr>
            <p:nvPr/>
          </p:nvCxnSpPr>
          <p:spPr>
            <a:xfrm>
              <a:off x="6853506" y="5043439"/>
              <a:ext cx="282323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>
              <a:stCxn id="33" idx="3"/>
              <a:endCxn id="31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43280" y="709636"/>
            <a:ext cx="1164872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Для </a:t>
            </a:r>
            <a:r>
              <a:rPr lang="ru-RU" sz="2400" dirty="0" err="1"/>
              <a:t>полупути</a:t>
            </a:r>
            <a:r>
              <a:rPr lang="ru-RU" sz="2400" dirty="0"/>
              <a:t> снимается ограничение на направление дуг.</a:t>
            </a:r>
          </a:p>
          <a:p>
            <a:r>
              <a:rPr lang="ru-RU" sz="2400" dirty="0">
                <a:solidFill>
                  <a:srgbClr val="0070C0"/>
                </a:solidFill>
              </a:rPr>
              <a:t> </a:t>
            </a:r>
          </a:p>
          <a:p>
            <a:r>
              <a:rPr lang="ru-RU" sz="2400" dirty="0"/>
              <a:t>Пример </a:t>
            </a:r>
            <a:r>
              <a:rPr lang="ru-RU" sz="2400" dirty="0" err="1"/>
              <a:t>полупути</a:t>
            </a:r>
            <a:r>
              <a:rPr lang="ru-RU" sz="2400" dirty="0"/>
              <a:t>,  соединяющего вершины 1 и 7: </a:t>
            </a:r>
            <a:r>
              <a:rPr lang="ru-RU" sz="2400" b="1" u="sng" dirty="0"/>
              <a:t>1 -  2 -  6 -  10 - 9 -  8  - 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783508" y="110080"/>
            <a:ext cx="2821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Путь, </a:t>
            </a:r>
            <a:r>
              <a:rPr lang="ru-RU" sz="3200" dirty="0" err="1"/>
              <a:t>полупуть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111190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Box 146"/>
          <p:cNvSpPr txBox="1"/>
          <p:nvPr/>
        </p:nvSpPr>
        <p:spPr>
          <a:xfrm>
            <a:off x="4949167" y="1043342"/>
            <a:ext cx="5601493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Центральная вершина </a:t>
            </a:r>
            <a:r>
              <a:rPr lang="ru-RU" b="1" dirty="0" err="1"/>
              <a:t>полупути</a:t>
            </a:r>
            <a:r>
              <a:rPr lang="ru-RU" b="1" dirty="0"/>
              <a:t> -</a:t>
            </a:r>
            <a:endParaRPr lang="ru-RU" dirty="0"/>
          </a:p>
          <a:p>
            <a:r>
              <a:rPr lang="ru-RU" dirty="0"/>
              <a:t>такая вершина,  что количество вершин в </a:t>
            </a:r>
            <a:r>
              <a:rPr lang="ru-RU" dirty="0" err="1"/>
              <a:t>полупути</a:t>
            </a:r>
            <a:r>
              <a:rPr lang="ru-RU" dirty="0"/>
              <a:t> до неё равно количеству вершин после неё.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4949167" y="2105818"/>
            <a:ext cx="579286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Средняя по значению (медиана) вершина 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ru-RU" dirty="0"/>
              <a:t>такая  вершина, что у половины из оставшихся вершин этого </a:t>
            </a:r>
            <a:r>
              <a:rPr lang="ru-RU" dirty="0" err="1"/>
              <a:t>полупути</a:t>
            </a:r>
            <a:r>
              <a:rPr lang="ru-RU" dirty="0"/>
              <a:t> ключ меньше, а у половины – больше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60076" y="3330375"/>
            <a:ext cx="4146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то делать, если число вершин, среди которых надо найти центральную или среднюю ЧЁТНО?</a:t>
            </a:r>
          </a:p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2246453" y="175720"/>
            <a:ext cx="7699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Центральная и средняя вершины </a:t>
            </a:r>
            <a:r>
              <a:rPr lang="ru-RU" sz="3200" dirty="0" err="1"/>
              <a:t>полупути</a:t>
            </a:r>
            <a:endParaRPr lang="ru-RU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6383" y="3505011"/>
            <a:ext cx="421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?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560076" y="4689757"/>
            <a:ext cx="3597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центральной и средней вершины</a:t>
            </a:r>
            <a:br>
              <a:rPr lang="ru-RU" dirty="0"/>
            </a:br>
            <a:r>
              <a:rPr lang="ru-RU" dirty="0"/>
              <a:t> НЕ СУЩЕСТВУЕТ</a:t>
            </a: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9097347" y="4331174"/>
            <a:ext cx="0" cy="3286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E3FA9584-22A5-48AD-933D-16F58FF6E608}"/>
              </a:ext>
            </a:extLst>
          </p:cNvPr>
          <p:cNvGrpSpPr/>
          <p:nvPr/>
        </p:nvGrpSpPr>
        <p:grpSpPr>
          <a:xfrm>
            <a:off x="565215" y="1337274"/>
            <a:ext cx="6226225" cy="4335474"/>
            <a:chOff x="1983439" y="2089714"/>
            <a:chExt cx="6226225" cy="4335474"/>
          </a:xfrm>
        </p:grpSpPr>
        <p:sp>
          <p:nvSpPr>
            <p:cNvPr id="54" name="Овал 53">
              <a:extLst>
                <a:ext uri="{FF2B5EF4-FFF2-40B4-BE49-F238E27FC236}">
                  <a16:creationId xmlns:a16="http://schemas.microsoft.com/office/drawing/2014/main" id="{89214239-B554-429D-904B-3E2ED9281F06}"/>
                </a:ext>
              </a:extLst>
            </p:cNvPr>
            <p:cNvSpPr/>
            <p:nvPr/>
          </p:nvSpPr>
          <p:spPr>
            <a:xfrm>
              <a:off x="4195319" y="3044013"/>
              <a:ext cx="612895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55" name="Овал 54">
              <a:extLst>
                <a:ext uri="{FF2B5EF4-FFF2-40B4-BE49-F238E27FC236}">
                  <a16:creationId xmlns:a16="http://schemas.microsoft.com/office/drawing/2014/main" id="{866E17CE-3D52-4B69-919E-915FB0C55E11}"/>
                </a:ext>
              </a:extLst>
            </p:cNvPr>
            <p:cNvSpPr/>
            <p:nvPr/>
          </p:nvSpPr>
          <p:spPr>
            <a:xfrm>
              <a:off x="4969077" y="3518802"/>
              <a:ext cx="534258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B6E4EB91-CCA6-469C-BE10-AC8E58A475A5}"/>
                </a:ext>
              </a:extLst>
            </p:cNvPr>
            <p:cNvSpPr/>
            <p:nvPr/>
          </p:nvSpPr>
          <p:spPr>
            <a:xfrm>
              <a:off x="7599865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57" name="Овал 56">
              <a:extLst>
                <a:ext uri="{FF2B5EF4-FFF2-40B4-BE49-F238E27FC236}">
                  <a16:creationId xmlns:a16="http://schemas.microsoft.com/office/drawing/2014/main" id="{8F84FC78-2037-495C-9075-81059B6B4455}"/>
                </a:ext>
              </a:extLst>
            </p:cNvPr>
            <p:cNvSpPr/>
            <p:nvPr/>
          </p:nvSpPr>
          <p:spPr>
            <a:xfrm>
              <a:off x="6139809" y="6037730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58" name="Овал 57">
              <a:extLst>
                <a:ext uri="{FF2B5EF4-FFF2-40B4-BE49-F238E27FC236}">
                  <a16:creationId xmlns:a16="http://schemas.microsoft.com/office/drawing/2014/main" id="{1533358E-9F6B-4EBF-8A69-336F73A84200}"/>
                </a:ext>
              </a:extLst>
            </p:cNvPr>
            <p:cNvSpPr/>
            <p:nvPr/>
          </p:nvSpPr>
          <p:spPr>
            <a:xfrm>
              <a:off x="6887390" y="532366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E061A2-D1B1-4618-A761-9D491CD53BA5}"/>
                </a:ext>
              </a:extLst>
            </p:cNvPr>
            <p:cNvSpPr/>
            <p:nvPr/>
          </p:nvSpPr>
          <p:spPr>
            <a:xfrm>
              <a:off x="6333010" y="4712723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1AC362A9-173A-4E3F-B877-1F44610D2E9E}"/>
                </a:ext>
              </a:extLst>
            </p:cNvPr>
            <p:cNvSpPr/>
            <p:nvPr/>
          </p:nvSpPr>
          <p:spPr>
            <a:xfrm>
              <a:off x="5605573" y="4152581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63" name="Овал 62">
              <a:extLst>
                <a:ext uri="{FF2B5EF4-FFF2-40B4-BE49-F238E27FC236}">
                  <a16:creationId xmlns:a16="http://schemas.microsoft.com/office/drawing/2014/main" id="{C473C2E6-7C4A-4434-84B0-3B1823065B9B}"/>
                </a:ext>
              </a:extLst>
            </p:cNvPr>
            <p:cNvSpPr/>
            <p:nvPr/>
          </p:nvSpPr>
          <p:spPr>
            <a:xfrm>
              <a:off x="2457316" y="6005490"/>
              <a:ext cx="61413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A3E4534D-3E11-4691-B5DF-BC8AA926CA79}"/>
                </a:ext>
              </a:extLst>
            </p:cNvPr>
            <p:cNvSpPr/>
            <p:nvPr/>
          </p:nvSpPr>
          <p:spPr>
            <a:xfrm>
              <a:off x="3060802" y="5323663"/>
              <a:ext cx="549381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65" name="Овал 64">
              <a:extLst>
                <a:ext uri="{FF2B5EF4-FFF2-40B4-BE49-F238E27FC236}">
                  <a16:creationId xmlns:a16="http://schemas.microsoft.com/office/drawing/2014/main" id="{099114D4-EACE-4277-B33F-BE0291BF611C}"/>
                </a:ext>
              </a:extLst>
            </p:cNvPr>
            <p:cNvSpPr/>
            <p:nvPr/>
          </p:nvSpPr>
          <p:spPr>
            <a:xfrm>
              <a:off x="3655921" y="4708756"/>
              <a:ext cx="607719" cy="3953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66" name="Овал 65">
              <a:extLst>
                <a:ext uri="{FF2B5EF4-FFF2-40B4-BE49-F238E27FC236}">
                  <a16:creationId xmlns:a16="http://schemas.microsoft.com/office/drawing/2014/main" id="{6B9697E2-A33A-4062-9901-E5E3F562C301}"/>
                </a:ext>
              </a:extLst>
            </p:cNvPr>
            <p:cNvSpPr/>
            <p:nvPr/>
          </p:nvSpPr>
          <p:spPr>
            <a:xfrm>
              <a:off x="4359278" y="4156904"/>
              <a:ext cx="609799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AC393340-4D27-4019-AF11-9BDA3880A746}"/>
                </a:ext>
              </a:extLst>
            </p:cNvPr>
            <p:cNvSpPr/>
            <p:nvPr/>
          </p:nvSpPr>
          <p:spPr>
            <a:xfrm>
              <a:off x="2122880" y="3687290"/>
              <a:ext cx="542582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451B84AD-95FA-4294-93F0-3AC585A3A2B0}"/>
                </a:ext>
              </a:extLst>
            </p:cNvPr>
            <p:cNvSpPr/>
            <p:nvPr/>
          </p:nvSpPr>
          <p:spPr>
            <a:xfrm>
              <a:off x="2827872" y="3137854"/>
              <a:ext cx="520627" cy="38745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8CC4EE95-4FC6-4329-B9C6-2ABD098EF7D0}"/>
                </a:ext>
              </a:extLst>
            </p:cNvPr>
            <p:cNvSpPr/>
            <p:nvPr/>
          </p:nvSpPr>
          <p:spPr>
            <a:xfrm>
              <a:off x="3556575" y="2567798"/>
              <a:ext cx="536177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7BF3FEA0-7AE1-4B61-B4E2-47529F8F3056}"/>
                </a:ext>
              </a:extLst>
            </p:cNvPr>
            <p:cNvSpPr/>
            <p:nvPr/>
          </p:nvSpPr>
          <p:spPr>
            <a:xfrm>
              <a:off x="2811939" y="409583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7B87AA99-D40E-4EB6-97B6-1965D50CD834}"/>
                </a:ext>
              </a:extLst>
            </p:cNvPr>
            <p:cNvSpPr/>
            <p:nvPr/>
          </p:nvSpPr>
          <p:spPr>
            <a:xfrm>
              <a:off x="3512406" y="3607906"/>
              <a:ext cx="529966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ACFEE0F0-BAFA-4E99-AAAB-BBEF65FC35DD}"/>
                </a:ext>
              </a:extLst>
            </p:cNvPr>
            <p:cNvSpPr/>
            <p:nvPr/>
          </p:nvSpPr>
          <p:spPr>
            <a:xfrm>
              <a:off x="1983439" y="4691229"/>
              <a:ext cx="555140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C9588CE2-6F9F-42F9-B08D-54472B6BF939}"/>
                </a:ext>
              </a:extLst>
            </p:cNvPr>
            <p:cNvSpPr/>
            <p:nvPr/>
          </p:nvSpPr>
          <p:spPr>
            <a:xfrm>
              <a:off x="2885224" y="2089714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97E60927-3A8E-42DF-99BA-12D811324AB8}"/>
                </a:ext>
              </a:extLst>
            </p:cNvPr>
            <p:cNvSpPr/>
            <p:nvPr/>
          </p:nvSpPr>
          <p:spPr>
            <a:xfrm>
              <a:off x="2075241" y="2620330"/>
              <a:ext cx="542582" cy="387458"/>
            </a:xfrm>
            <a:prstGeom prst="ellipse">
              <a:avLst/>
            </a:prstGeom>
            <a:solidFill>
              <a:srgbClr val="00B0F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75" name="Прямая со стрелкой 74">
              <a:extLst>
                <a:ext uri="{FF2B5EF4-FFF2-40B4-BE49-F238E27FC236}">
                  <a16:creationId xmlns:a16="http://schemas.microsoft.com/office/drawing/2014/main" id="{322F14DE-132B-488A-A953-BAD57CE59A6F}"/>
                </a:ext>
              </a:extLst>
            </p:cNvPr>
            <p:cNvCxnSpPr>
              <a:stCxn id="73" idx="3"/>
              <a:endCxn id="74" idx="7"/>
            </p:cNvCxnSpPr>
            <p:nvPr/>
          </p:nvCxnSpPr>
          <p:spPr>
            <a:xfrm flipH="1">
              <a:off x="2538364" y="2420430"/>
              <a:ext cx="426319" cy="25664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53DAB51B-C461-472E-97F3-989E7BA6EF31}"/>
                </a:ext>
              </a:extLst>
            </p:cNvPr>
            <p:cNvCxnSpPr/>
            <p:nvPr/>
          </p:nvCxnSpPr>
          <p:spPr>
            <a:xfrm flipH="1">
              <a:off x="3268865" y="2898514"/>
              <a:ext cx="309770" cy="28920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>
              <a:extLst>
                <a:ext uri="{FF2B5EF4-FFF2-40B4-BE49-F238E27FC236}">
                  <a16:creationId xmlns:a16="http://schemas.microsoft.com/office/drawing/2014/main" id="{3E937870-0649-4A04-BD5C-B56F284810D2}"/>
                </a:ext>
              </a:extLst>
            </p:cNvPr>
            <p:cNvCxnSpPr/>
            <p:nvPr/>
          </p:nvCxnSpPr>
          <p:spPr>
            <a:xfrm flipH="1">
              <a:off x="2562197" y="3461697"/>
              <a:ext cx="338529" cy="2704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>
              <a:extLst>
                <a:ext uri="{FF2B5EF4-FFF2-40B4-BE49-F238E27FC236}">
                  <a16:creationId xmlns:a16="http://schemas.microsoft.com/office/drawing/2014/main" id="{8AEB44D0-3E7D-4AD8-A5D9-D21753D13107}"/>
                </a:ext>
              </a:extLst>
            </p:cNvPr>
            <p:cNvCxnSpPr>
              <a:stCxn id="54" idx="3"/>
              <a:endCxn id="71" idx="7"/>
            </p:cNvCxnSpPr>
            <p:nvPr/>
          </p:nvCxnSpPr>
          <p:spPr>
            <a:xfrm flipH="1">
              <a:off x="3964760" y="3374729"/>
              <a:ext cx="320315" cy="2899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>
              <a:extLst>
                <a:ext uri="{FF2B5EF4-FFF2-40B4-BE49-F238E27FC236}">
                  <a16:creationId xmlns:a16="http://schemas.microsoft.com/office/drawing/2014/main" id="{B4372898-1806-4CE8-AF09-2169D2B25A45}"/>
                </a:ext>
              </a:extLst>
            </p:cNvPr>
            <p:cNvCxnSpPr>
              <a:stCxn id="70" idx="3"/>
              <a:endCxn id="72" idx="7"/>
            </p:cNvCxnSpPr>
            <p:nvPr/>
          </p:nvCxnSpPr>
          <p:spPr>
            <a:xfrm flipH="1">
              <a:off x="2457281" y="4426555"/>
              <a:ext cx="435956" cy="321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9BE474B4-3D18-46E0-8D3F-AB8F450F8C1F}"/>
                </a:ext>
              </a:extLst>
            </p:cNvPr>
            <p:cNvCxnSpPr>
              <a:stCxn id="71" idx="3"/>
              <a:endCxn id="70" idx="7"/>
            </p:cNvCxnSpPr>
            <p:nvPr/>
          </p:nvCxnSpPr>
          <p:spPr>
            <a:xfrm flipH="1">
              <a:off x="3285781" y="3938622"/>
              <a:ext cx="304237" cy="21395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>
              <a:extLst>
                <a:ext uri="{FF2B5EF4-FFF2-40B4-BE49-F238E27FC236}">
                  <a16:creationId xmlns:a16="http://schemas.microsoft.com/office/drawing/2014/main" id="{218A9792-B087-432F-89DE-362D0FB7C8C2}"/>
                </a:ext>
              </a:extLst>
            </p:cNvPr>
            <p:cNvCxnSpPr/>
            <p:nvPr/>
          </p:nvCxnSpPr>
          <p:spPr>
            <a:xfrm flipH="1">
              <a:off x="4607717" y="3849518"/>
              <a:ext cx="383139" cy="30738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>
              <a:extLst>
                <a:ext uri="{FF2B5EF4-FFF2-40B4-BE49-F238E27FC236}">
                  <a16:creationId xmlns:a16="http://schemas.microsoft.com/office/drawing/2014/main" id="{A65FB048-0C37-40A2-9F50-BBFCCFCB25B9}"/>
                </a:ext>
              </a:extLst>
            </p:cNvPr>
            <p:cNvCxnSpPr/>
            <p:nvPr/>
          </p:nvCxnSpPr>
          <p:spPr>
            <a:xfrm flipH="1">
              <a:off x="2707924" y="5654379"/>
              <a:ext cx="376872" cy="35111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>
              <a:extLst>
                <a:ext uri="{FF2B5EF4-FFF2-40B4-BE49-F238E27FC236}">
                  <a16:creationId xmlns:a16="http://schemas.microsoft.com/office/drawing/2014/main" id="{BD683FC9-47E5-47AC-9891-84894AD7E5EE}"/>
                </a:ext>
              </a:extLst>
            </p:cNvPr>
            <p:cNvCxnSpPr/>
            <p:nvPr/>
          </p:nvCxnSpPr>
          <p:spPr>
            <a:xfrm flipH="1">
              <a:off x="4118181" y="4487620"/>
              <a:ext cx="273939" cy="27904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FD5A9D6F-3A9E-49F2-BD8A-67F5C9AB325E}"/>
                </a:ext>
              </a:extLst>
            </p:cNvPr>
            <p:cNvCxnSpPr/>
            <p:nvPr/>
          </p:nvCxnSpPr>
          <p:spPr>
            <a:xfrm flipH="1">
              <a:off x="3279032" y="5046244"/>
              <a:ext cx="409426" cy="27741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>
              <a:extLst>
                <a:ext uri="{FF2B5EF4-FFF2-40B4-BE49-F238E27FC236}">
                  <a16:creationId xmlns:a16="http://schemas.microsoft.com/office/drawing/2014/main" id="{CE86235A-A745-47A0-A405-459167A2086A}"/>
                </a:ext>
              </a:extLst>
            </p:cNvPr>
            <p:cNvCxnSpPr>
              <a:stCxn id="73" idx="5"/>
              <a:endCxn id="69" idx="1"/>
            </p:cNvCxnSpPr>
            <p:nvPr/>
          </p:nvCxnSpPr>
          <p:spPr>
            <a:xfrm>
              <a:off x="3348347" y="2420430"/>
              <a:ext cx="286749" cy="204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1C7184A4-7705-4990-8755-2E81B1CF06D8}"/>
                </a:ext>
              </a:extLst>
            </p:cNvPr>
            <p:cNvCxnSpPr/>
            <p:nvPr/>
          </p:nvCxnSpPr>
          <p:spPr>
            <a:xfrm>
              <a:off x="4766846" y="3374729"/>
              <a:ext cx="328859" cy="20081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>
              <a:extLst>
                <a:ext uri="{FF2B5EF4-FFF2-40B4-BE49-F238E27FC236}">
                  <a16:creationId xmlns:a16="http://schemas.microsoft.com/office/drawing/2014/main" id="{034DD81C-EF17-422B-B78E-59ADAF697670}"/>
                </a:ext>
              </a:extLst>
            </p:cNvPr>
            <p:cNvCxnSpPr>
              <a:stCxn id="69" idx="5"/>
            </p:cNvCxnSpPr>
            <p:nvPr/>
          </p:nvCxnSpPr>
          <p:spPr>
            <a:xfrm>
              <a:off x="4014231" y="2898514"/>
              <a:ext cx="221372" cy="2022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B969C702-749C-4D5B-A17B-709A9D8A2AFA}"/>
                </a:ext>
              </a:extLst>
            </p:cNvPr>
            <p:cNvCxnSpPr/>
            <p:nvPr/>
          </p:nvCxnSpPr>
          <p:spPr>
            <a:xfrm>
              <a:off x="5368634" y="3849518"/>
              <a:ext cx="336932" cy="3030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>
              <a:extLst>
                <a:ext uri="{FF2B5EF4-FFF2-40B4-BE49-F238E27FC236}">
                  <a16:creationId xmlns:a16="http://schemas.microsoft.com/office/drawing/2014/main" id="{B29B9109-41F7-4C65-82D6-B405DBECD781}"/>
                </a:ext>
              </a:extLst>
            </p:cNvPr>
            <p:cNvCxnSpPr/>
            <p:nvPr/>
          </p:nvCxnSpPr>
          <p:spPr>
            <a:xfrm>
              <a:off x="6069608" y="4483297"/>
              <a:ext cx="296244" cy="286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>
              <a:extLst>
                <a:ext uri="{FF2B5EF4-FFF2-40B4-BE49-F238E27FC236}">
                  <a16:creationId xmlns:a16="http://schemas.microsoft.com/office/drawing/2014/main" id="{738009FF-CAC7-4AB3-8EB9-C8BCFA08A7A3}"/>
                </a:ext>
              </a:extLst>
            </p:cNvPr>
            <p:cNvCxnSpPr/>
            <p:nvPr/>
          </p:nvCxnSpPr>
          <p:spPr>
            <a:xfrm>
              <a:off x="6797045" y="5043439"/>
              <a:ext cx="338784" cy="2802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>
              <a:extLst>
                <a:ext uri="{FF2B5EF4-FFF2-40B4-BE49-F238E27FC236}">
                  <a16:creationId xmlns:a16="http://schemas.microsoft.com/office/drawing/2014/main" id="{54E55B87-CE72-42C0-9C1C-B4ECA813A28D}"/>
                </a:ext>
              </a:extLst>
            </p:cNvPr>
            <p:cNvCxnSpPr>
              <a:stCxn id="58" idx="3"/>
              <a:endCxn id="57" idx="0"/>
            </p:cNvCxnSpPr>
            <p:nvPr/>
          </p:nvCxnSpPr>
          <p:spPr>
            <a:xfrm flipH="1">
              <a:off x="6444709" y="5654379"/>
              <a:ext cx="531984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>
              <a:extLst>
                <a:ext uri="{FF2B5EF4-FFF2-40B4-BE49-F238E27FC236}">
                  <a16:creationId xmlns:a16="http://schemas.microsoft.com/office/drawing/2014/main" id="{5586DCF1-8A94-4428-A9A4-AC7D809E3173}"/>
                </a:ext>
              </a:extLst>
            </p:cNvPr>
            <p:cNvCxnSpPr/>
            <p:nvPr/>
          </p:nvCxnSpPr>
          <p:spPr>
            <a:xfrm>
              <a:off x="7351425" y="5654379"/>
              <a:ext cx="496879" cy="38335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9B7A959-7415-4BC3-9B33-1C50FEEB8848}"/>
              </a:ext>
            </a:extLst>
          </p:cNvPr>
          <p:cNvSpPr txBox="1"/>
          <p:nvPr/>
        </p:nvSpPr>
        <p:spPr>
          <a:xfrm>
            <a:off x="3044308" y="1422175"/>
            <a:ext cx="1547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нтральная</a:t>
            </a:r>
            <a:endParaRPr lang="ru-BY" dirty="0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ABCD2468-DDE3-4882-8C30-614C05D4C88E}"/>
              </a:ext>
            </a:extLst>
          </p:cNvPr>
          <p:cNvCxnSpPr>
            <a:cxnSpLocks/>
          </p:cNvCxnSpPr>
          <p:nvPr/>
        </p:nvCxnSpPr>
        <p:spPr>
          <a:xfrm flipH="1">
            <a:off x="3282769" y="1806921"/>
            <a:ext cx="234518" cy="4043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8BA8C86-1C28-4B88-988F-6340EA92C673}"/>
              </a:ext>
            </a:extLst>
          </p:cNvPr>
          <p:cNvSpPr txBox="1"/>
          <p:nvPr/>
        </p:nvSpPr>
        <p:spPr>
          <a:xfrm>
            <a:off x="133908" y="4717273"/>
            <a:ext cx="986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редняя</a:t>
            </a:r>
            <a:endParaRPr lang="ru-BY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A2E47B5F-FAD6-4370-AEED-1AA5DD8FD2A3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627024" y="4404471"/>
            <a:ext cx="77632" cy="3128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12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" grpId="0"/>
      <p:bldP spid="15" grpId="0"/>
      <p:bldP spid="16" grpId="0"/>
      <p:bldP spid="2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869882" y="2546122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575319" y="3020911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206107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746051" y="55398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93632" y="482577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939252" y="421483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211815" y="365469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052907" y="5539839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667044" y="4825772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262163" y="4210865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128174" y="3594967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2" name="Овал 41"/>
          <p:cNvSpPr/>
          <p:nvPr/>
        </p:nvSpPr>
        <p:spPr>
          <a:xfrm>
            <a:off x="2280610" y="2069907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438346" y="3597948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138813" y="3110015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1640897" y="1593023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591167" y="2876838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912188" y="3440731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433074" y="3351627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359976" y="5156488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780884" y="3925683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941735" y="4548353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2104020" y="1923739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393021" y="2876838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738266" y="2400623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031337" y="3351627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732311" y="3985406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459748" y="4545548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050951" y="5156488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6014128" y="5156488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18620" y="415274"/>
            <a:ext cx="11047775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b="1" dirty="0"/>
              <a:t>Наибольшим </a:t>
            </a:r>
            <a:r>
              <a:rPr lang="ru-RU" sz="2400" b="1" dirty="0" err="1"/>
              <a:t>полупутём</a:t>
            </a:r>
            <a:r>
              <a:rPr lang="ru-RU" sz="2400" b="1" dirty="0"/>
              <a:t> </a:t>
            </a:r>
            <a:r>
              <a:rPr lang="ru-RU" sz="2400" dirty="0"/>
              <a:t>в дереве будем называть </a:t>
            </a:r>
            <a:r>
              <a:rPr lang="ru-RU" sz="2400" dirty="0" err="1"/>
              <a:t>полупуть</a:t>
            </a:r>
            <a:r>
              <a:rPr lang="ru-RU" sz="2400" dirty="0"/>
              <a:t> наибольшей длины (</a:t>
            </a:r>
            <a:r>
              <a:rPr lang="ru-RU" sz="2400" u="sng" dirty="0"/>
              <a:t>напомним, что длина пути измеряется в рёбрах, а не вершинах</a:t>
            </a:r>
            <a:r>
              <a:rPr lang="ru-RU" sz="2400" dirty="0"/>
              <a:t>)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104594" y="1891201"/>
            <a:ext cx="6675030" cy="163121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/>
              <a:t>Корнем </a:t>
            </a:r>
            <a:r>
              <a:rPr lang="ru-RU" sz="2000" b="1" dirty="0" err="1"/>
              <a:t>полупути</a:t>
            </a:r>
            <a:r>
              <a:rPr lang="ru-RU" sz="2000" b="1" dirty="0"/>
              <a:t> </a:t>
            </a:r>
            <a:r>
              <a:rPr lang="ru-RU" sz="2000" dirty="0"/>
              <a:t>назовём вершину </a:t>
            </a:r>
            <a:r>
              <a:rPr lang="ru-RU" sz="2000" dirty="0" err="1"/>
              <a:t>полупути</a:t>
            </a:r>
            <a:r>
              <a:rPr lang="ru-RU" sz="2000" dirty="0"/>
              <a:t> с самой большой высотой.</a:t>
            </a:r>
          </a:p>
          <a:p>
            <a:endParaRPr lang="ru-RU" sz="2000" dirty="0"/>
          </a:p>
          <a:p>
            <a:r>
              <a:rPr lang="ru-RU" sz="2000" dirty="0"/>
              <a:t>На рис. выделены два наибольших </a:t>
            </a:r>
            <a:r>
              <a:rPr lang="ru-RU" sz="2000" dirty="0" err="1"/>
              <a:t>полупути</a:t>
            </a:r>
            <a:r>
              <a:rPr lang="ru-RU" sz="2000" dirty="0"/>
              <a:t> и у них общий корень 18.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4211815" y="2770347"/>
            <a:ext cx="304899" cy="2269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890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08105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13542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6625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3984274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31855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177475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50038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291130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05267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00386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66397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0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49065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18833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676569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377036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879120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193448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63123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29390" y="3070381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50411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671297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598199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19107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179958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42243" y="2117282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31244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1976489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69560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3970534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697971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289174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52351" y="5350031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Овал 46"/>
          <p:cNvSpPr/>
          <p:nvPr/>
        </p:nvSpPr>
        <p:spPr>
          <a:xfrm>
            <a:off x="8153146" y="273966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8" name="Овал 47"/>
          <p:cNvSpPr/>
          <p:nvPr/>
        </p:nvSpPr>
        <p:spPr>
          <a:xfrm>
            <a:off x="8858583" y="3214454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1435979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1" name="Овал 50"/>
          <p:cNvSpPr/>
          <p:nvPr/>
        </p:nvSpPr>
        <p:spPr>
          <a:xfrm>
            <a:off x="9975923" y="573338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723504" y="501931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3" name="Овал 52"/>
          <p:cNvSpPr/>
          <p:nvPr/>
        </p:nvSpPr>
        <p:spPr>
          <a:xfrm>
            <a:off x="10169124" y="440837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54" name="Овал 53"/>
          <p:cNvSpPr/>
          <p:nvPr/>
        </p:nvSpPr>
        <p:spPr>
          <a:xfrm>
            <a:off x="9441687" y="384823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336171" y="5733382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56" name="Овал 55"/>
          <p:cNvSpPr/>
          <p:nvPr/>
        </p:nvSpPr>
        <p:spPr>
          <a:xfrm>
            <a:off x="6950308" y="5019315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7" name="Овал 56"/>
          <p:cNvSpPr/>
          <p:nvPr/>
        </p:nvSpPr>
        <p:spPr>
          <a:xfrm>
            <a:off x="7545427" y="4404408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58" name="Овал 57"/>
          <p:cNvSpPr/>
          <p:nvPr/>
        </p:nvSpPr>
        <p:spPr>
          <a:xfrm>
            <a:off x="8411438" y="378851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59" name="Овал 58"/>
          <p:cNvSpPr/>
          <p:nvPr/>
        </p:nvSpPr>
        <p:spPr>
          <a:xfrm>
            <a:off x="6045041" y="337109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6794106" y="2853870"/>
            <a:ext cx="52062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3" name="Овал 62"/>
          <p:cNvSpPr/>
          <p:nvPr/>
        </p:nvSpPr>
        <p:spPr>
          <a:xfrm>
            <a:off x="7563874" y="2263450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4" name="Овал 63"/>
          <p:cNvSpPr/>
          <p:nvPr/>
        </p:nvSpPr>
        <p:spPr>
          <a:xfrm>
            <a:off x="6668218" y="3791491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5" name="Овал 64"/>
          <p:cNvSpPr/>
          <p:nvPr/>
        </p:nvSpPr>
        <p:spPr>
          <a:xfrm>
            <a:off x="7368685" y="3303558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6" name="Овал 65"/>
          <p:cNvSpPr/>
          <p:nvPr/>
        </p:nvSpPr>
        <p:spPr>
          <a:xfrm>
            <a:off x="6870769" y="1786566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7" name="Прямая со стрелкой 66"/>
          <p:cNvCxnSpPr>
            <a:stCxn id="63" idx="3"/>
            <a:endCxn id="61" idx="7"/>
          </p:cNvCxnSpPr>
          <p:nvPr/>
        </p:nvCxnSpPr>
        <p:spPr>
          <a:xfrm flipH="1">
            <a:off x="7238489" y="2594166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1" idx="3"/>
            <a:endCxn id="59" idx="7"/>
          </p:cNvCxnSpPr>
          <p:nvPr/>
        </p:nvCxnSpPr>
        <p:spPr>
          <a:xfrm flipH="1">
            <a:off x="6508164" y="3184586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47" idx="3"/>
            <a:endCxn id="65" idx="7"/>
          </p:cNvCxnSpPr>
          <p:nvPr/>
        </p:nvCxnSpPr>
        <p:spPr>
          <a:xfrm flipH="1">
            <a:off x="7821039" y="3070381"/>
            <a:ext cx="421863" cy="2899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5" idx="3"/>
            <a:endCxn id="64" idx="7"/>
          </p:cNvCxnSpPr>
          <p:nvPr/>
        </p:nvCxnSpPr>
        <p:spPr>
          <a:xfrm flipH="1">
            <a:off x="7142060" y="3634274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48" idx="3"/>
            <a:endCxn id="58" idx="0"/>
          </p:cNvCxnSpPr>
          <p:nvPr/>
        </p:nvCxnSpPr>
        <p:spPr>
          <a:xfrm flipH="1">
            <a:off x="8716338" y="3545170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56" idx="3"/>
            <a:endCxn id="55" idx="0"/>
          </p:cNvCxnSpPr>
          <p:nvPr/>
        </p:nvCxnSpPr>
        <p:spPr>
          <a:xfrm flipH="1">
            <a:off x="6643240" y="5350031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58" idx="3"/>
            <a:endCxn id="57" idx="7"/>
          </p:cNvCxnSpPr>
          <p:nvPr/>
        </p:nvCxnSpPr>
        <p:spPr>
          <a:xfrm flipH="1">
            <a:off x="8064148" y="4119226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57" idx="3"/>
            <a:endCxn id="56" idx="0"/>
          </p:cNvCxnSpPr>
          <p:nvPr/>
        </p:nvCxnSpPr>
        <p:spPr>
          <a:xfrm flipH="1">
            <a:off x="7224999" y="4741896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6" idx="5"/>
            <a:endCxn id="63" idx="1"/>
          </p:cNvCxnSpPr>
          <p:nvPr/>
        </p:nvCxnSpPr>
        <p:spPr>
          <a:xfrm>
            <a:off x="7333892" y="2117282"/>
            <a:ext cx="308503" cy="20291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47" idx="5"/>
            <a:endCxn id="48" idx="1"/>
          </p:cNvCxnSpPr>
          <p:nvPr/>
        </p:nvCxnSpPr>
        <p:spPr>
          <a:xfrm>
            <a:off x="8676285" y="3070381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63" idx="5"/>
            <a:endCxn id="47" idx="1"/>
          </p:cNvCxnSpPr>
          <p:nvPr/>
        </p:nvCxnSpPr>
        <p:spPr>
          <a:xfrm>
            <a:off x="8021530" y="2594166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48" idx="5"/>
          </p:cNvCxnSpPr>
          <p:nvPr/>
        </p:nvCxnSpPr>
        <p:spPr>
          <a:xfrm>
            <a:off x="9314601" y="3545170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54" idx="5"/>
            <a:endCxn id="53" idx="1"/>
          </p:cNvCxnSpPr>
          <p:nvPr/>
        </p:nvCxnSpPr>
        <p:spPr>
          <a:xfrm>
            <a:off x="9962183" y="417894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stCxn id="53" idx="5"/>
            <a:endCxn id="52" idx="0"/>
          </p:cNvCxnSpPr>
          <p:nvPr/>
        </p:nvCxnSpPr>
        <p:spPr>
          <a:xfrm>
            <a:off x="10689620" y="473909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52" idx="3"/>
            <a:endCxn id="51" idx="0"/>
          </p:cNvCxnSpPr>
          <p:nvPr/>
        </p:nvCxnSpPr>
        <p:spPr>
          <a:xfrm flipH="1">
            <a:off x="10280823" y="535003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52" idx="5"/>
            <a:endCxn id="50" idx="0"/>
          </p:cNvCxnSpPr>
          <p:nvPr/>
        </p:nvCxnSpPr>
        <p:spPr>
          <a:xfrm>
            <a:off x="11244000" y="535003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9109" y="28682"/>
            <a:ext cx="10069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мер. </a:t>
            </a:r>
            <a:endParaRPr lang="ru-RU" sz="2000" dirty="0"/>
          </a:p>
          <a:p>
            <a:r>
              <a:rPr lang="ru-RU" sz="2000" dirty="0"/>
              <a:t>1) Длина наибольшего </a:t>
            </a:r>
            <a:r>
              <a:rPr lang="ru-RU" sz="2000" dirty="0" err="1"/>
              <a:t>полупути</a:t>
            </a:r>
            <a:r>
              <a:rPr lang="ru-RU" sz="2000" dirty="0"/>
              <a:t>? </a:t>
            </a:r>
            <a:endParaRPr lang="ru-RU" sz="2000" b="1" dirty="0"/>
          </a:p>
          <a:p>
            <a:r>
              <a:rPr lang="ru-RU" sz="2000" dirty="0"/>
              <a:t>2) Какие вершины являются корнями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? </a:t>
            </a:r>
          </a:p>
          <a:p>
            <a:r>
              <a:rPr lang="ru-RU" sz="2000" dirty="0"/>
              <a:t>3) Сколько попарно различных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 проходит через вершину 18? 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5" name="Рисунок 8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282377" y="890456"/>
            <a:ext cx="651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=5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968924" y="321069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8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854234" y="625456"/>
            <a:ext cx="111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=18 и 6</a:t>
            </a:r>
          </a:p>
        </p:txBody>
      </p:sp>
    </p:spTree>
    <p:extLst>
      <p:ext uri="{BB962C8B-B14F-4D97-AF65-F5344CB8AC3E}">
        <p14:creationId xmlns:p14="http://schemas.microsoft.com/office/powerpoint/2010/main" val="162309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7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6" grpId="0" animBg="1"/>
      <p:bldP spid="16" grpId="0"/>
      <p:bldP spid="86" grpId="0"/>
      <p:bldP spid="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бъект 2"/>
          <p:cNvSpPr txBox="1">
            <a:spLocks/>
          </p:cNvSpPr>
          <p:nvPr/>
        </p:nvSpPr>
        <p:spPr>
          <a:xfrm>
            <a:off x="2801090" y="1326576"/>
            <a:ext cx="8873907" cy="17073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b="1" dirty="0" err="1"/>
              <a:t>Буславский</a:t>
            </a:r>
            <a:r>
              <a:rPr lang="ru-RU" sz="2000" b="1" dirty="0"/>
              <a:t> Александр Андреевич</a:t>
            </a:r>
          </a:p>
          <a:p>
            <a:pPr marL="0" indent="0">
              <a:buNone/>
            </a:pPr>
            <a:r>
              <a:rPr lang="ru-RU" sz="1600" dirty="0"/>
              <a:t>старший преподаватель кафедры дискретной математики и </a:t>
            </a:r>
            <a:r>
              <a:rPr lang="ru-RU" sz="1600" dirty="0" err="1"/>
              <a:t>алгоритмики</a:t>
            </a:r>
            <a:r>
              <a:rPr lang="ru-RU" sz="1600" dirty="0"/>
              <a:t>, </a:t>
            </a:r>
          </a:p>
          <a:p>
            <a:pPr marL="0" indent="0">
              <a:buNone/>
            </a:pPr>
            <a:r>
              <a:rPr lang="ru-RU" sz="1600" dirty="0"/>
              <a:t>Лауреат специального фонда Президента Республики Беларусь по социальной поддержке одарённых учащихся и студентов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1600" dirty="0"/>
              <a:t> </a:t>
            </a:r>
            <a:r>
              <a:rPr lang="en-US" sz="1400" dirty="0">
                <a:hlinkClick r:id="rId2"/>
              </a:rPr>
              <a:t>http://fpmi.bsu.by/main.aspx?guid=39321</a:t>
            </a:r>
            <a:r>
              <a:rPr lang="ru-RU" sz="1400" dirty="0"/>
              <a:t>   </a:t>
            </a:r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2806224" y="3155579"/>
            <a:ext cx="9059215" cy="16808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b="1" dirty="0"/>
              <a:t>Лукьянов Иван Денисович</a:t>
            </a:r>
          </a:p>
          <a:p>
            <a:pPr marL="0" indent="0">
              <a:buNone/>
            </a:pPr>
            <a:r>
              <a:rPr lang="ru-RU" sz="1600" dirty="0"/>
              <a:t>старший преподаватель кафедры дискретной математики и </a:t>
            </a:r>
            <a:r>
              <a:rPr lang="ru-RU" sz="1600" dirty="0" err="1"/>
              <a:t>алгоритмики</a:t>
            </a:r>
            <a:r>
              <a:rPr lang="ru-RU" sz="1600" dirty="0"/>
              <a:t>, </a:t>
            </a:r>
          </a:p>
          <a:p>
            <a:pPr marL="0" indent="0">
              <a:buNone/>
            </a:pPr>
            <a:r>
              <a:rPr lang="ru-RU" sz="1600" dirty="0"/>
              <a:t>Лауреат специального фонда Президента Республики Беларусь по социальной поддержке одарённых учащихся и студентов, принимал участие в финале </a:t>
            </a:r>
            <a:r>
              <a:rPr lang="en-US" sz="1600" dirty="0"/>
              <a:t>ICPC</a:t>
            </a:r>
            <a:r>
              <a:rPr lang="ru-RU" sz="1600" dirty="0"/>
              <a:t>.  </a:t>
            </a:r>
          </a:p>
          <a:p>
            <a:pPr marL="0" indent="0">
              <a:buNone/>
            </a:pPr>
            <a:r>
              <a:rPr lang="en-US" sz="1400" dirty="0">
                <a:hlinkClick r:id="rId3"/>
              </a:rPr>
              <a:t>http://fpmi.bsu.by/main.aspx?guid=47071</a:t>
            </a:r>
            <a:r>
              <a:rPr lang="en-US" sz="1400" dirty="0"/>
              <a:t> </a:t>
            </a:r>
            <a:r>
              <a:rPr lang="ru-RU" sz="1400" dirty="0"/>
              <a:t> </a:t>
            </a:r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2801089" y="5016546"/>
            <a:ext cx="9059215" cy="1610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b="1" dirty="0"/>
              <a:t>Ким Денис Витальевич</a:t>
            </a:r>
          </a:p>
          <a:p>
            <a:pPr marL="0" indent="0">
              <a:buNone/>
            </a:pPr>
            <a:r>
              <a:rPr lang="ru-RU" sz="1600" dirty="0"/>
              <a:t>Ассистент кафедры дискретной математики и </a:t>
            </a:r>
            <a:r>
              <a:rPr lang="ru-RU" sz="1600" dirty="0" err="1"/>
              <a:t>алгоритмики</a:t>
            </a:r>
            <a:r>
              <a:rPr lang="ru-RU" sz="1600" dirty="0"/>
              <a:t>, </a:t>
            </a:r>
            <a:endParaRPr lang="en-US" sz="1600" dirty="0"/>
          </a:p>
          <a:p>
            <a:pPr marL="0" indent="0">
              <a:buNone/>
            </a:pPr>
            <a:r>
              <a:rPr lang="ru-RU" sz="1600" dirty="0"/>
              <a:t>Лауреат специального фонда Президента Республики Беларусь по социальной поддержке одарённых учащихся и студентов, принимал участие в финале </a:t>
            </a:r>
            <a:r>
              <a:rPr lang="en-US" sz="1600" dirty="0"/>
              <a:t>ICPC</a:t>
            </a:r>
            <a:r>
              <a:rPr lang="ru-RU" sz="1600" dirty="0"/>
              <a:t>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1600" dirty="0"/>
              <a:t> </a:t>
            </a:r>
            <a:r>
              <a:rPr lang="en-US" sz="1400" dirty="0">
                <a:hlinkClick r:id="rId4"/>
              </a:rPr>
              <a:t>http://fpmi.bsu.by/main.aspx?guid=47191</a:t>
            </a:r>
            <a:r>
              <a:rPr lang="ru-RU" sz="1400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b="1" dirty="0">
                <a:solidFill>
                  <a:schemeClr val="bg1"/>
                </a:solidFill>
              </a:rPr>
              <a:t>Преподаватели практики</a:t>
            </a:r>
          </a:p>
          <a:p>
            <a:r>
              <a:rPr lang="ru-RU" sz="2400" b="1" dirty="0">
                <a:solidFill>
                  <a:schemeClr val="bg1"/>
                </a:solidFill>
              </a:rPr>
              <a:t>       (1,2,3,4 группы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260F8D-5544-4B88-84BB-AD80F2960B8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25" y="3142273"/>
            <a:ext cx="2557538" cy="17074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220BC8E-EFFE-43E7-A379-31FA77D2AB6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24" y="4900257"/>
            <a:ext cx="2557538" cy="1707293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AEA2117-5F46-434E-B059-B5CC092ECF2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24" y="1399896"/>
            <a:ext cx="2557538" cy="1707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2881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95558" y="1605825"/>
            <a:ext cx="78889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ямой</a:t>
            </a:r>
            <a:r>
              <a:rPr lang="ru-RU" sz="2400" dirty="0"/>
              <a:t> (левый, правый)  - </a:t>
            </a:r>
            <a:r>
              <a:rPr lang="en-US" sz="2400" b="1" dirty="0" err="1"/>
              <a:t>Pre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0" name="Текст 4"/>
          <p:cNvSpPr>
            <a:spLocks noGrp="1"/>
          </p:cNvSpPr>
          <p:nvPr>
            <p:ph type="body" sz="quarter" idx="3"/>
          </p:nvPr>
        </p:nvSpPr>
        <p:spPr>
          <a:xfrm>
            <a:off x="4514548" y="501105"/>
            <a:ext cx="1979563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бход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95558" y="2344489"/>
            <a:ext cx="87406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братны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Post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895558" y="3083153"/>
            <a:ext cx="77365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нутренни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In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634545" y="4679209"/>
            <a:ext cx="10885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</a:rPr>
              <a:t>Время выполнения обхода: пропорционально числу вершин в дереве (=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ru-RU" sz="2400" b="1" dirty="0">
                <a:solidFill>
                  <a:srgbClr val="00206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1070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52525" y="98815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b="1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7000050" y="55390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Action (v)</a:t>
            </a:r>
          </a:p>
          <a:p>
            <a:r>
              <a:rPr lang="en-US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re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35774" y="3372882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5501183" y="425693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1183" y="374565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2, 1, 6, 4, 3, 10, 9, 8, 7, 18, 17, 14, 13, 11, 19, 20, 22, 21, 2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03843" y="456978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, 6, 10, 18, 19, 20, 22, 23, 21, 17, 14, 13, 11, 9, 8, 7, 4, 3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77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1966" y="0"/>
            <a:ext cx="36549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781955" y="0"/>
            <a:ext cx="37755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 err="1"/>
              <a:t>Post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/>
              <a:t>Action (v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59238" y="2843505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6159238" y="372755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238" y="321628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1 ,3, 4, 7, 8, 9, 11, 13, 14, 17, 21, 23, 22, 20, 19, 18, 10, 6, 2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59238" y="404041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1, 22, 20, 19, 11, 13, 14, 17, 18, 7, 8, 9, 10, 3, 4, 6, 1, 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17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60147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ru-RU" dirty="0"/>
              <a:t>     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976942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dirty="0"/>
              <a:t>              </a:t>
            </a:r>
            <a:r>
              <a:rPr lang="en-US" dirty="0"/>
              <a:t>Action (v) </a:t>
            </a:r>
            <a:endParaRPr lang="ru-RU" dirty="0"/>
          </a:p>
          <a:p>
            <a:r>
              <a:rPr lang="ru-RU" dirty="0"/>
              <a:t>              </a:t>
            </a:r>
            <a:r>
              <a:rPr lang="en-US" dirty="0" err="1"/>
              <a:t>InOrderTraversal</a:t>
            </a:r>
            <a:r>
              <a:rPr lang="en-US" dirty="0"/>
              <a:t> 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96376" y="3345806"/>
            <a:ext cx="45728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 левый обход </a:t>
            </a:r>
          </a:p>
          <a:p>
            <a:r>
              <a:rPr lang="ru-RU" sz="1600" i="1" dirty="0"/>
              <a:t>(ключи отсортированы по возрастанию)</a:t>
            </a:r>
            <a:endParaRPr lang="ru-RU" sz="1600" dirty="0"/>
          </a:p>
        </p:txBody>
      </p:sp>
      <p:sp>
        <p:nvSpPr>
          <p:cNvPr id="87" name="TextBox 86"/>
          <p:cNvSpPr txBox="1"/>
          <p:nvPr/>
        </p:nvSpPr>
        <p:spPr>
          <a:xfrm>
            <a:off x="6319484" y="4603482"/>
            <a:ext cx="36022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r>
              <a:rPr lang="ru-RU" sz="1600" i="1" dirty="0"/>
              <a:t>(ключи отсортированы по убыванию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6222" y="3951561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, 2, 3, 4, 6, 7, 8, 9, 10, 11, 13, 14, 17, 18, 19, 20, 21, 22, 2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8263" y="5261414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2, 21, 20, 19, 18, 17, 14, 13, 11, 10, 9, 8, 7, 6, 4, 3, 2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96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Текст 4"/>
          <p:cNvSpPr>
            <a:spLocks noGrp="1"/>
          </p:cNvSpPr>
          <p:nvPr>
            <p:ph type="body" sz="quarter" idx="3"/>
          </p:nvPr>
        </p:nvSpPr>
        <p:spPr>
          <a:xfrm>
            <a:off x="3637839" y="312846"/>
            <a:ext cx="3912276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имеры задач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64950" y="1401631"/>
            <a:ext cx="11229826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высоту дерева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Определить, является ли дерево </a:t>
            </a:r>
            <a:r>
              <a:rPr lang="ru-RU" sz="2400" dirty="0" err="1"/>
              <a:t>сбалансированнным</a:t>
            </a:r>
            <a:r>
              <a:rPr lang="ru-RU" sz="2400" dirty="0"/>
              <a:t> по высот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длину наибольшего </a:t>
            </a:r>
            <a:r>
              <a:rPr lang="ru-RU" sz="2400" dirty="0" err="1"/>
              <a:t>полупути</a:t>
            </a:r>
            <a:r>
              <a:rPr lang="ru-RU" sz="2400" dirty="0"/>
              <a:t> (корни </a:t>
            </a:r>
            <a:r>
              <a:rPr lang="ru-RU" sz="2400" dirty="0" err="1"/>
              <a:t>полупутей</a:t>
            </a:r>
            <a:r>
              <a:rPr lang="ru-RU" sz="2400" dirty="0"/>
              <a:t> наибольшей длины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Проверить, является ли дерево идеально-сбалансированным по числу вершин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в дерев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, у которых высоты поддеревьев совпадают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/>
              <a:t>Найти среднюю по значению вершину среди вершин некоторого пути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186274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6859150" y="349409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978007" y="428936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61369" y="238113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46931" y="191855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02605" y="2413540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248237" y="200278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75721" y="2392194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33972" y="3009233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18407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291023" y="426217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46912" y="358072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887690" y="3600545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692" y="3134380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047" y="3503712"/>
            <a:ext cx="5577697" cy="201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лист, то её высота равна 0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только одно поддерево, то её высота равна высот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есть оба поддерева, то её высота равна максимуму из высот </a:t>
            </a:r>
            <a:r>
              <a:rPr lang="ru-RU" dirty="0" err="1"/>
              <a:t>поддреревьев</a:t>
            </a:r>
            <a:r>
              <a:rPr lang="ru-RU" dirty="0"/>
              <a:t>, увеличенному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8028126" y="1655918"/>
            <a:ext cx="612895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733563" y="2130707"/>
            <a:ext cx="534258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364351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904295" y="4649635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651876" y="393556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10097496" y="3324628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370059" y="2764486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211151" y="4649635"/>
            <a:ext cx="61413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25288" y="3935568"/>
            <a:ext cx="549381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420407" y="3320661"/>
            <a:ext cx="607719" cy="3953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286418" y="2704763"/>
            <a:ext cx="609799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438854" y="1179703"/>
            <a:ext cx="536177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596590" y="2707744"/>
            <a:ext cx="555140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97057" y="2219811"/>
            <a:ext cx="529966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99141" y="702819"/>
            <a:ext cx="542582" cy="38745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749411" y="1986634"/>
            <a:ext cx="368471" cy="28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7070432" y="2550527"/>
            <a:ext cx="304237" cy="2139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8591318" y="2461423"/>
            <a:ext cx="220485" cy="243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6518220" y="4266284"/>
            <a:ext cx="387523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939128" y="3035479"/>
            <a:ext cx="436593" cy="3430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7099979" y="3658149"/>
            <a:ext cx="409426" cy="277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262264" y="1033535"/>
            <a:ext cx="255111" cy="2029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551265" y="1986634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896510" y="1510419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189581" y="2461423"/>
            <a:ext cx="336932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890555" y="3095202"/>
            <a:ext cx="296244" cy="2861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617992" y="3655344"/>
            <a:ext cx="338784" cy="2802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209195" y="4266284"/>
            <a:ext cx="531984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172372" y="4266284"/>
            <a:ext cx="496879" cy="383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0439493" y="2920987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166311" y="1286586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77372" y="800031"/>
            <a:ext cx="30168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736625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ru-RU" dirty="0"/>
              <a:t>Найти </a:t>
            </a:r>
            <a:r>
              <a:rPr lang="ru-RU" b="1" dirty="0"/>
              <a:t>высоту</a:t>
            </a:r>
            <a:r>
              <a:rPr lang="ru-RU" dirty="0"/>
              <a:t> дерева.</a:t>
            </a:r>
          </a:p>
          <a:p>
            <a:endParaRPr lang="ru-RU" dirty="0"/>
          </a:p>
          <a:p>
            <a:pPr marL="342900" indent="-342900">
              <a:buFont typeface="+mj-lt"/>
              <a:buAutoNum type="arabicParenR" startAt="2"/>
            </a:pPr>
            <a:r>
              <a:rPr lang="ru-RU" dirty="0"/>
              <a:t>Определить, является ли дерево </a:t>
            </a:r>
            <a:r>
              <a:rPr lang="ru-RU" b="1" dirty="0" err="1"/>
              <a:t>сбалансированнным</a:t>
            </a:r>
            <a:r>
              <a:rPr lang="ru-RU" b="1" dirty="0"/>
              <a:t> по высоте </a:t>
            </a:r>
            <a:r>
              <a:rPr lang="ru-RU" dirty="0"/>
              <a:t>(для всех вершин высоты их </a:t>
            </a:r>
            <a:r>
              <a:rPr lang="ru-RU" dirty="0" err="1"/>
              <a:t>подеревьев</a:t>
            </a:r>
            <a:r>
              <a:rPr lang="ru-RU" dirty="0"/>
              <a:t> должны отличаться не более, чем на 1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17171" y="2356996"/>
            <a:ext cx="4029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высоту каждой вершины. </a:t>
            </a:r>
          </a:p>
        </p:txBody>
      </p:sp>
    </p:spTree>
    <p:extLst>
      <p:ext uri="{BB962C8B-B14F-4D97-AF65-F5344CB8AC3E}">
        <p14:creationId xmlns:p14="http://schemas.microsoft.com/office/powerpoint/2010/main" val="300789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 animBg="1"/>
      <p:bldP spid="42" grpId="0" animBg="1"/>
      <p:bldP spid="43" grpId="0" animBg="1"/>
      <p:bldP spid="52" grpId="0" animBg="1"/>
      <p:bldP spid="48" grpId="0" animBg="1"/>
      <p:bldP spid="45" grpId="0" animBg="1"/>
      <p:bldP spid="44" grpId="0" animBg="1"/>
      <p:bldP spid="41" grpId="0" animBg="1"/>
      <p:bldP spid="38" grpId="0" animBg="1"/>
      <p:bldP spid="39" grpId="0" animBg="1"/>
      <p:bldP spid="46" grpId="0" animBg="1"/>
      <p:bldP spid="7" grpId="0"/>
      <p:bldP spid="8" grpId="0"/>
      <p:bldP spid="47" grpId="0" animBg="1"/>
      <p:bldP spid="49" grpId="0" animBg="1"/>
      <p:bldP spid="50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8944280" y="523491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663075" y="5196701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687135" y="424000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17191" y="326078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907708" y="24018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27522" y="3634306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725617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8674" y="52095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240780" y="4188952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639381" y="358331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327686" y="2354923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16227" y="1909258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69573" y="1403919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361389" y="93609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83486" y="2994350"/>
            <a:ext cx="301686" cy="369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22208" y="4871849"/>
            <a:ext cx="61413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958960" y="4231288"/>
            <a:ext cx="5929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481835" y="3614891"/>
            <a:ext cx="607719" cy="39539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036754" y="2976679"/>
            <a:ext cx="609799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0470" y="1774357"/>
            <a:ext cx="4411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Зная метки высот, </a:t>
            </a:r>
            <a:r>
              <a:rPr lang="ru-RU" b="1" dirty="0"/>
              <a:t>можно 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и его корень</a:t>
            </a:r>
            <a:r>
              <a:rPr lang="ru-RU" dirty="0"/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70172" y="4969854"/>
            <a:ext cx="430177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ершина 18: 3+3+2=8 </a:t>
            </a:r>
          </a:p>
          <a:p>
            <a:r>
              <a:rPr lang="ru-RU" sz="1600" dirty="0"/>
              <a:t>является корнем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.  </a:t>
            </a:r>
          </a:p>
          <a:p>
            <a:endParaRPr lang="ru-RU" sz="1600" dirty="0"/>
          </a:p>
          <a:p>
            <a:r>
              <a:rPr lang="ru-RU" sz="1600" dirty="0"/>
              <a:t>Длина наибольшего </a:t>
            </a:r>
            <a:r>
              <a:rPr lang="ru-RU" sz="1600" dirty="0" err="1"/>
              <a:t>полупути</a:t>
            </a:r>
            <a:r>
              <a:rPr lang="ru-RU" sz="1600" dirty="0"/>
              <a:t> равна 8.</a:t>
            </a:r>
          </a:p>
          <a:p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19068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(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)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79051" y="2808218"/>
            <a:ext cx="4434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найдём ту вершину </a:t>
            </a:r>
            <a:r>
              <a:rPr lang="en-US" b="1" dirty="0"/>
              <a:t>v</a:t>
            </a:r>
            <a:r>
              <a:rPr lang="ru-RU" dirty="0"/>
              <a:t>, для которой сумма меток высот её поддеревьев,</a:t>
            </a:r>
            <a:r>
              <a:rPr lang="en-US" dirty="0"/>
              <a:t> </a:t>
            </a:r>
            <a:r>
              <a:rPr lang="ru-RU" dirty="0"/>
              <a:t>увеличенная на число 2 или 1 (в зависимости от того, сколько поддеревьев у вершины </a:t>
            </a:r>
            <a:r>
              <a:rPr lang="en-US" b="1" dirty="0"/>
              <a:t>v</a:t>
            </a:r>
            <a:r>
              <a:rPr lang="ru-RU" dirty="0"/>
              <a:t>), является наибольшей. 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426750" y="2864960"/>
            <a:ext cx="8965" cy="15086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>
            <a:stCxn id="18" idx="4"/>
            <a:endCxn id="17" idx="0"/>
          </p:cNvCxnSpPr>
          <p:nvPr/>
        </p:nvCxnSpPr>
        <p:spPr>
          <a:xfrm flipH="1">
            <a:off x="6255460" y="4010283"/>
            <a:ext cx="530235" cy="2210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>
            <a:stCxn id="17" idx="4"/>
            <a:endCxn id="16" idx="0"/>
          </p:cNvCxnSpPr>
          <p:nvPr/>
        </p:nvCxnSpPr>
        <p:spPr>
          <a:xfrm flipH="1">
            <a:off x="5829277" y="4618746"/>
            <a:ext cx="426183" cy="2531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>
            <a:cxnSpLocks/>
            <a:stCxn id="23" idx="4"/>
            <a:endCxn id="20" idx="0"/>
          </p:cNvCxnSpPr>
          <p:nvPr/>
        </p:nvCxnSpPr>
        <p:spPr>
          <a:xfrm>
            <a:off x="5956361" y="1305430"/>
            <a:ext cx="636511" cy="894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>
            <a:cxnSpLocks/>
            <a:stCxn id="20" idx="4"/>
            <a:endCxn id="9" idx="0"/>
          </p:cNvCxnSpPr>
          <p:nvPr/>
        </p:nvCxnSpPr>
        <p:spPr>
          <a:xfrm>
            <a:off x="6592872" y="1782314"/>
            <a:ext cx="627631" cy="887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>
            <a:stCxn id="9" idx="4"/>
            <a:endCxn id="10" idx="0"/>
          </p:cNvCxnSpPr>
          <p:nvPr/>
        </p:nvCxnSpPr>
        <p:spPr>
          <a:xfrm>
            <a:off x="7220503" y="2258529"/>
            <a:ext cx="666118" cy="873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>
            <a:stCxn id="9" idx="4"/>
            <a:endCxn id="22" idx="0"/>
          </p:cNvCxnSpPr>
          <p:nvPr/>
        </p:nvCxnSpPr>
        <p:spPr>
          <a:xfrm flipH="1">
            <a:off x="6447969" y="2258529"/>
            <a:ext cx="772534" cy="1764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>
            <a:stCxn id="22" idx="4"/>
            <a:endCxn id="21" idx="0"/>
          </p:cNvCxnSpPr>
          <p:nvPr/>
        </p:nvCxnSpPr>
        <p:spPr>
          <a:xfrm flipH="1">
            <a:off x="5760089" y="2822422"/>
            <a:ext cx="687880" cy="1004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0" idx="4"/>
            <a:endCxn id="15" idx="0"/>
          </p:cNvCxnSpPr>
          <p:nvPr/>
        </p:nvCxnSpPr>
        <p:spPr>
          <a:xfrm>
            <a:off x="7886621" y="2733318"/>
            <a:ext cx="674267" cy="2463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>
            <a:stCxn id="10" idx="4"/>
            <a:endCxn id="19" idx="0"/>
          </p:cNvCxnSpPr>
          <p:nvPr/>
        </p:nvCxnSpPr>
        <p:spPr>
          <a:xfrm flipH="1">
            <a:off x="7341654" y="2733318"/>
            <a:ext cx="544967" cy="24336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>
            <a:stCxn id="15" idx="4"/>
            <a:endCxn id="14" idx="0"/>
          </p:cNvCxnSpPr>
          <p:nvPr/>
        </p:nvCxnSpPr>
        <p:spPr>
          <a:xfrm>
            <a:off x="8560888" y="3367097"/>
            <a:ext cx="727437" cy="1726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>
            <a:stCxn id="14" idx="4"/>
          </p:cNvCxnSpPr>
          <p:nvPr/>
        </p:nvCxnSpPr>
        <p:spPr>
          <a:xfrm>
            <a:off x="9288325" y="3927239"/>
            <a:ext cx="554379" cy="22295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>
            <a:stCxn id="13" idx="4"/>
            <a:endCxn id="12" idx="0"/>
          </p:cNvCxnSpPr>
          <p:nvPr/>
        </p:nvCxnSpPr>
        <p:spPr>
          <a:xfrm flipH="1">
            <a:off x="9095124" y="4538179"/>
            <a:ext cx="747581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>
            <a:cxnSpLocks/>
          </p:cNvCxnSpPr>
          <p:nvPr/>
        </p:nvCxnSpPr>
        <p:spPr>
          <a:xfrm>
            <a:off x="9791365" y="4537279"/>
            <a:ext cx="712475" cy="3266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>
            <a:stCxn id="19" idx="4"/>
            <a:endCxn id="18" idx="0"/>
          </p:cNvCxnSpPr>
          <p:nvPr/>
        </p:nvCxnSpPr>
        <p:spPr>
          <a:xfrm flipH="1">
            <a:off x="6785695" y="3364137"/>
            <a:ext cx="555959" cy="2507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73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6623499" y="502370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61614" y="426621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33489" y="507600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933610" y="508506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024173" y="358629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76958" y="299724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284199" y="366531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33705" y="2970185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489014" y="4359124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0085229" y="35848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043069" y="216133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43972" y="15098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69462" y="9576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306924" y="20322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24228" y="29606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628314" y="9517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808109" y="220135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Овал 8"/>
          <p:cNvSpPr/>
          <p:nvPr/>
        </p:nvSpPr>
        <p:spPr>
          <a:xfrm>
            <a:off x="7879649" y="1558085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11400" y="2244257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72542" y="5057880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135175" y="50760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794014" y="4352384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440074" y="366348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036860" y="296112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919568" y="5023007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7236146" y="4352384"/>
            <a:ext cx="59511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585885" y="3653700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901660" y="300066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17796" y="890292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729059" y="3022156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49728" y="2308903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14972" y="229010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3) </a:t>
            </a:r>
            <a:r>
              <a:rPr lang="ru-RU" b="1" dirty="0"/>
              <a:t>Найти длину наибольшего </a:t>
            </a:r>
            <a:r>
              <a:rPr lang="ru-RU" b="1" dirty="0" err="1"/>
              <a:t>полупути</a:t>
            </a:r>
            <a:r>
              <a:rPr lang="ru-RU" b="1" dirty="0"/>
              <a:t> </a:t>
            </a:r>
            <a:r>
              <a:rPr lang="ru-RU" dirty="0"/>
              <a:t>и указать корни </a:t>
            </a:r>
            <a:r>
              <a:rPr lang="ru-RU" dirty="0" err="1"/>
              <a:t>полупутей</a:t>
            </a:r>
            <a:r>
              <a:rPr lang="ru-RU" dirty="0"/>
              <a:t> наибольшей длины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8" name="Овал 57"/>
          <p:cNvSpPr/>
          <p:nvPr/>
        </p:nvSpPr>
        <p:spPr>
          <a:xfrm>
            <a:off x="5993308" y="951719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6364428" y="367116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7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2097" y="1259372"/>
            <a:ext cx="425612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</a:rPr>
              <a:t>Вершины </a:t>
            </a:r>
            <a:r>
              <a:rPr lang="en-US" sz="2000" b="1" u="sng" dirty="0"/>
              <a:t>2</a:t>
            </a:r>
            <a:r>
              <a:rPr lang="ru-RU" sz="2000" b="1" u="sng" dirty="0"/>
              <a:t>, 10, 18 </a:t>
            </a:r>
            <a:r>
              <a:rPr lang="ru-RU" sz="2000" dirty="0">
                <a:solidFill>
                  <a:srgbClr val="002060"/>
                </a:solidFill>
              </a:rPr>
              <a:t>являются корнями </a:t>
            </a:r>
            <a:r>
              <a:rPr lang="ru-RU" sz="2000" dirty="0" err="1">
                <a:solidFill>
                  <a:srgbClr val="002060"/>
                </a:solidFill>
              </a:rPr>
              <a:t>полупутей</a:t>
            </a:r>
            <a:r>
              <a:rPr lang="ru-RU" sz="2000" dirty="0">
                <a:solidFill>
                  <a:srgbClr val="002060"/>
                </a:solidFill>
              </a:rPr>
              <a:t> наибольшей длины  </a:t>
            </a:r>
            <a:r>
              <a:rPr lang="ru-RU" sz="2000" b="1" dirty="0">
                <a:solidFill>
                  <a:srgbClr val="002060"/>
                </a:solidFill>
              </a:rPr>
              <a:t>8</a:t>
            </a:r>
            <a:r>
              <a:rPr lang="ru-RU" sz="2000" dirty="0">
                <a:solidFill>
                  <a:srgbClr val="002060"/>
                </a:solidFill>
              </a:rPr>
              <a:t>.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444" y="2288914"/>
            <a:ext cx="4256129" cy="203132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1.</a:t>
            </a:r>
            <a:r>
              <a:rPr lang="ru-RU" dirty="0"/>
              <a:t>Сколько </a:t>
            </a:r>
            <a:r>
              <a:rPr lang="ru-RU" dirty="0" err="1"/>
              <a:t>полупутей</a:t>
            </a:r>
            <a:r>
              <a:rPr lang="ru-RU" dirty="0"/>
              <a:t> наибольшей  длины проходит через вершины?</a:t>
            </a:r>
          </a:p>
          <a:p>
            <a:r>
              <a:rPr lang="ru-RU" dirty="0"/>
              <a:t>1</a:t>
            </a:r>
          </a:p>
          <a:p>
            <a:r>
              <a:rPr lang="ru-RU" dirty="0"/>
              <a:t>2</a:t>
            </a:r>
          </a:p>
          <a:p>
            <a:r>
              <a:rPr lang="ru-RU" dirty="0"/>
              <a:t>10</a:t>
            </a:r>
          </a:p>
          <a:p>
            <a:r>
              <a:rPr lang="ru-RU" dirty="0"/>
              <a:t>18</a:t>
            </a:r>
          </a:p>
          <a:p>
            <a:r>
              <a:rPr lang="ru-RU" dirty="0"/>
              <a:t>19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6444" y="4976305"/>
            <a:ext cx="4256129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Вопрос 2. </a:t>
            </a:r>
            <a:r>
              <a:rPr lang="ru-RU" dirty="0"/>
              <a:t>Через какие вершины пройдёт наибольшее число </a:t>
            </a:r>
            <a:r>
              <a:rPr lang="ru-RU" dirty="0" err="1"/>
              <a:t>полупутей</a:t>
            </a:r>
            <a:r>
              <a:rPr lang="ru-RU" dirty="0"/>
              <a:t> наибольшей длины?</a:t>
            </a:r>
          </a:p>
        </p:txBody>
      </p:sp>
      <p:cxnSp>
        <p:nvCxnSpPr>
          <p:cNvPr id="5" name="Прямая соединительная линия 4"/>
          <p:cNvCxnSpPr>
            <a:stCxn id="23" idx="4"/>
            <a:endCxn id="20" idx="0"/>
          </p:cNvCxnSpPr>
          <p:nvPr/>
        </p:nvCxnSpPr>
        <p:spPr>
          <a:xfrm>
            <a:off x="6986263" y="616468"/>
            <a:ext cx="599622" cy="273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0" idx="4"/>
            <a:endCxn id="9" idx="0"/>
          </p:cNvCxnSpPr>
          <p:nvPr/>
        </p:nvCxnSpPr>
        <p:spPr>
          <a:xfrm>
            <a:off x="7585885" y="1277750"/>
            <a:ext cx="600212" cy="2803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stCxn id="9" idx="4"/>
            <a:endCxn id="22" idx="0"/>
          </p:cNvCxnSpPr>
          <p:nvPr/>
        </p:nvCxnSpPr>
        <p:spPr>
          <a:xfrm flipH="1">
            <a:off x="7514711" y="1945543"/>
            <a:ext cx="671386" cy="363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9" idx="4"/>
            <a:endCxn id="10" idx="0"/>
          </p:cNvCxnSpPr>
          <p:nvPr/>
        </p:nvCxnSpPr>
        <p:spPr>
          <a:xfrm>
            <a:off x="8186097" y="1945543"/>
            <a:ext cx="592432" cy="2987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2" idx="4"/>
            <a:endCxn id="21" idx="0"/>
          </p:cNvCxnSpPr>
          <p:nvPr/>
        </p:nvCxnSpPr>
        <p:spPr>
          <a:xfrm flipH="1">
            <a:off x="7006629" y="2696361"/>
            <a:ext cx="508082" cy="3257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>
            <a:stCxn id="21" idx="4"/>
            <a:endCxn id="60" idx="0"/>
          </p:cNvCxnSpPr>
          <p:nvPr/>
        </p:nvCxnSpPr>
        <p:spPr>
          <a:xfrm flipH="1">
            <a:off x="6641998" y="3409614"/>
            <a:ext cx="364631" cy="2615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0" idx="4"/>
            <a:endCxn id="19" idx="0"/>
          </p:cNvCxnSpPr>
          <p:nvPr/>
        </p:nvCxnSpPr>
        <p:spPr>
          <a:xfrm flipH="1">
            <a:off x="8206560" y="2631715"/>
            <a:ext cx="571969" cy="3689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10" idx="4"/>
            <a:endCxn id="15" idx="0"/>
          </p:cNvCxnSpPr>
          <p:nvPr/>
        </p:nvCxnSpPr>
        <p:spPr>
          <a:xfrm>
            <a:off x="8778529" y="2631715"/>
            <a:ext cx="563231" cy="329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>
            <a:stCxn id="19" idx="4"/>
            <a:endCxn id="18" idx="0"/>
          </p:cNvCxnSpPr>
          <p:nvPr/>
        </p:nvCxnSpPr>
        <p:spPr>
          <a:xfrm flipH="1">
            <a:off x="7889745" y="3388124"/>
            <a:ext cx="316815" cy="2655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>
            <a:stCxn id="15" idx="4"/>
            <a:endCxn id="14" idx="0"/>
          </p:cNvCxnSpPr>
          <p:nvPr/>
        </p:nvCxnSpPr>
        <p:spPr>
          <a:xfrm>
            <a:off x="9341760" y="3348580"/>
            <a:ext cx="403214" cy="3149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>
            <a:stCxn id="14" idx="4"/>
            <a:endCxn id="13" idx="0"/>
          </p:cNvCxnSpPr>
          <p:nvPr/>
        </p:nvCxnSpPr>
        <p:spPr>
          <a:xfrm>
            <a:off x="9744974" y="4050944"/>
            <a:ext cx="353940" cy="301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>
            <a:stCxn id="13" idx="4"/>
            <a:endCxn id="12" idx="0"/>
          </p:cNvCxnSpPr>
          <p:nvPr/>
        </p:nvCxnSpPr>
        <p:spPr>
          <a:xfrm flipH="1">
            <a:off x="9440075" y="4739842"/>
            <a:ext cx="658839" cy="3361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>
            <a:stCxn id="13" idx="4"/>
            <a:endCxn id="11" idx="0"/>
          </p:cNvCxnSpPr>
          <p:nvPr/>
        </p:nvCxnSpPr>
        <p:spPr>
          <a:xfrm>
            <a:off x="10098914" y="4739842"/>
            <a:ext cx="478528" cy="31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>
            <a:stCxn id="18" idx="4"/>
            <a:endCxn id="17" idx="0"/>
          </p:cNvCxnSpPr>
          <p:nvPr/>
        </p:nvCxnSpPr>
        <p:spPr>
          <a:xfrm flipH="1">
            <a:off x="7533706" y="4049092"/>
            <a:ext cx="356039" cy="3032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>
            <a:stCxn id="17" idx="4"/>
            <a:endCxn id="16" idx="0"/>
          </p:cNvCxnSpPr>
          <p:nvPr/>
        </p:nvCxnSpPr>
        <p:spPr>
          <a:xfrm flipH="1">
            <a:off x="7226637" y="4739842"/>
            <a:ext cx="307069" cy="2831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>
            <a:stCxn id="23" idx="4"/>
            <a:endCxn id="58" idx="0"/>
          </p:cNvCxnSpPr>
          <p:nvPr/>
        </p:nvCxnSpPr>
        <p:spPr>
          <a:xfrm flipH="1">
            <a:off x="6264599" y="616468"/>
            <a:ext cx="721664" cy="3352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61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9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5176952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32841" y="379587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63936" y="450451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4336" y="447733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7298" y="259628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32860" y="2133710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800165" y="3815698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4187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4260" y="2509562"/>
            <a:ext cx="43203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dirty="0"/>
              <a:t>v </a:t>
            </a:r>
            <a:r>
              <a:rPr lang="ru-RU" dirty="0"/>
              <a:t>лист, то её метка  равна 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только одно поддерево, то её метка равна метк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есть оба поддерева, то её метка равна сумме меток поддеревьев, увеличенной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095124" y="4481437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7954" y="35298"/>
            <a:ext cx="5440483" cy="169277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4) </a:t>
            </a:r>
            <a:r>
              <a:rPr lang="ru-RU" dirty="0"/>
              <a:t>Проверить, является ли дерево </a:t>
            </a:r>
            <a:r>
              <a:rPr lang="ru-RU" b="1" dirty="0"/>
              <a:t>идеально-сбалансированным</a:t>
            </a:r>
            <a:r>
              <a:rPr lang="ru-RU" dirty="0"/>
              <a:t> по числу вершин: для каждой вершины число вершин в поддеревьях должно отличаться не более, чем на 1 (</a:t>
            </a:r>
            <a:r>
              <a:rPr lang="ru-RU" sz="1400" dirty="0"/>
              <a:t>для простоты вычислений, если у вершины отсутствует поддерево, то число вершин в таком поддереве полагается равным 0</a:t>
            </a:r>
            <a:r>
              <a:rPr lang="ru-RU" dirty="0"/>
              <a:t>)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5" name="Прямоугольник 54"/>
          <p:cNvSpPr/>
          <p:nvPr/>
        </p:nvSpPr>
        <p:spPr>
          <a:xfrm>
            <a:off x="6751571" y="239759"/>
            <a:ext cx="5090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число вершин в каждом поддереве.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5567" y="2065632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</p:spTree>
    <p:extLst>
      <p:ext uri="{BB962C8B-B14F-4D97-AF65-F5344CB8AC3E}">
        <p14:creationId xmlns:p14="http://schemas.microsoft.com/office/powerpoint/2010/main" val="7510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8" grpId="0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67902" y="13264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419978" y="573753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578662" y="2136279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190010" y="165115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070314" y="105719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33496" y="4102707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796599" y="3405176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40853" y="2735261"/>
            <a:ext cx="30168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004" y="3565057"/>
            <a:ext cx="4223497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Выполнить </a:t>
            </a:r>
            <a:r>
              <a:rPr lang="ru-RU" b="1" dirty="0"/>
              <a:t>любой обход</a:t>
            </a:r>
            <a:r>
              <a:rPr lang="ru-RU" dirty="0"/>
              <a:t> дерева и подсчитать число вершин (</a:t>
            </a:r>
            <a:r>
              <a:rPr lang="en-US" b="1" dirty="0"/>
              <a:t>n</a:t>
            </a:r>
            <a:r>
              <a:rPr lang="ru-RU" b="1" dirty="0"/>
              <a:t>=15</a:t>
            </a:r>
            <a:r>
              <a:rPr lang="ru-RU" dirty="0"/>
              <a:t>).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чётно, то полагаем, что средней не существует.</a:t>
            </a:r>
            <a:endParaRPr lang="en-US" dirty="0"/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нечётно, то выполним </a:t>
            </a:r>
            <a:r>
              <a:rPr lang="ru-RU" b="1" dirty="0"/>
              <a:t>внутренний обход</a:t>
            </a:r>
            <a:r>
              <a:rPr lang="ru-RU" dirty="0"/>
              <a:t>, считая пройденные во время этого обхода вершины. Остановимся, как только счётчик пройденных вершин станет равным </a:t>
            </a:r>
            <a:r>
              <a:rPr lang="en-US" dirty="0"/>
              <a:t>[n/2]</a:t>
            </a:r>
            <a:r>
              <a:rPr lang="ru-RU" dirty="0"/>
              <a:t>+1</a:t>
            </a:r>
            <a:r>
              <a:rPr lang="en-US" dirty="0"/>
              <a:t> </a:t>
            </a:r>
            <a:r>
              <a:rPr lang="en-US" b="1" dirty="0"/>
              <a:t>(=8</a:t>
            </a:r>
            <a:r>
              <a:rPr lang="en-US" dirty="0"/>
              <a:t>)</a:t>
            </a:r>
            <a:r>
              <a:rPr lang="ru-RU" dirty="0"/>
              <a:t>. </a:t>
            </a:r>
          </a:p>
        </p:txBody>
      </p: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6955449" y="2294445"/>
            <a:ext cx="305804" cy="2161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437849" y="1730552"/>
            <a:ext cx="230662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914710" y="1399836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590271" y="1874625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221059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761003" y="4365112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508584" y="365104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954204" y="3040105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226767" y="2479963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318971" y="4393663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44812" y="3686864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306991" y="3064579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173002" y="24486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325438" y="923621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481607" y="2453900"/>
            <a:ext cx="555140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183641" y="1963729"/>
            <a:ext cx="529966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685725" y="446737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635995" y="1730552"/>
            <a:ext cx="368471" cy="2899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endCxn id="19" idx="0"/>
          </p:cNvCxnSpPr>
          <p:nvPr/>
        </p:nvCxnSpPr>
        <p:spPr>
          <a:xfrm flipH="1">
            <a:off x="8477902" y="2205341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>
            <a:off x="6680328" y="4065223"/>
            <a:ext cx="309153" cy="3474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825712" y="2779397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cxnSpLocks/>
            <a:stCxn id="18" idx="4"/>
          </p:cNvCxnSpPr>
          <p:nvPr/>
        </p:nvCxnSpPr>
        <p:spPr>
          <a:xfrm flipH="1">
            <a:off x="7228307" y="3459971"/>
            <a:ext cx="382544" cy="245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148848" y="777453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783094" y="1254337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046289" y="2205341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747263" y="2810679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474700" y="3370821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065903" y="3981761"/>
            <a:ext cx="531984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029080" y="3981761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9429" y="86183"/>
            <a:ext cx="5704429" cy="1328569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/>
              <a:t>5) Найти </a:t>
            </a:r>
            <a:r>
              <a:rPr lang="ru-RU" b="1" dirty="0"/>
              <a:t>среднюю по значению </a:t>
            </a:r>
            <a:r>
              <a:rPr lang="ru-RU" dirty="0"/>
              <a:t>вершину в дереве </a:t>
            </a:r>
            <a:endParaRPr lang="en-US" dirty="0"/>
          </a:p>
          <a:p>
            <a:pPr>
              <a:spcAft>
                <a:spcPts val="1000"/>
              </a:spcAft>
            </a:pPr>
            <a:r>
              <a:rPr lang="ru-RU" dirty="0"/>
              <a:t>(не использовать дополнительную память, зависящую от </a:t>
            </a:r>
            <a:r>
              <a:rPr lang="en-US" dirty="0"/>
              <a:t>n</a:t>
            </a:r>
            <a:r>
              <a:rPr lang="ru-RU" dirty="0"/>
              <a:t>, решить задачу за линейное от количества вершин время</a:t>
            </a:r>
            <a:r>
              <a:rPr lang="en-US" dirty="0"/>
              <a:t>)</a:t>
            </a:r>
            <a:r>
              <a:rPr lang="ru-RU" dirty="0"/>
              <a:t>.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59429" y="1404951"/>
            <a:ext cx="529766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узнать, чётно или нет число вершин в дереве.</a:t>
            </a:r>
          </a:p>
          <a:p>
            <a:pPr algn="just"/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Если число вершин нечётно,  то средняя вершина существует и её можно найти, просматривая вершины дерева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88259" y="5126346"/>
            <a:ext cx="62969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на рис</a:t>
            </a:r>
            <a:r>
              <a:rPr lang="en-US" sz="1400" dirty="0"/>
              <a:t>. </a:t>
            </a:r>
            <a:r>
              <a:rPr lang="ru-RU" sz="1400" dirty="0"/>
              <a:t>показана нумерация вершин при внутреннем обходе (красные числа)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03742" y="5412690"/>
            <a:ext cx="24142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def</a:t>
            </a:r>
            <a:r>
              <a:rPr lang="en-US" sz="1200" dirty="0"/>
              <a:t>  </a:t>
            </a:r>
            <a:r>
              <a:rPr lang="en-US" sz="1200" b="1" dirty="0" err="1"/>
              <a:t>InOrderTraversal</a:t>
            </a:r>
            <a:r>
              <a:rPr lang="en-US" sz="1200" b="1" dirty="0"/>
              <a:t> </a:t>
            </a:r>
            <a:r>
              <a:rPr lang="en-US" sz="1200" dirty="0"/>
              <a:t>(v):</a:t>
            </a:r>
          </a:p>
          <a:p>
            <a:r>
              <a:rPr lang="en-US" sz="1200" dirty="0"/>
              <a:t>        if v is not None:</a:t>
            </a:r>
          </a:p>
          <a:p>
            <a:r>
              <a:rPr lang="en-US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left</a:t>
            </a:r>
            <a:r>
              <a:rPr lang="en-US" sz="1200" dirty="0"/>
              <a:t>)</a:t>
            </a:r>
          </a:p>
          <a:p>
            <a:r>
              <a:rPr lang="ru-RU" sz="1200" dirty="0"/>
              <a:t>            </a:t>
            </a:r>
            <a:r>
              <a:rPr lang="en-US" sz="1200" dirty="0"/>
              <a:t> </a:t>
            </a:r>
            <a:r>
              <a:rPr lang="ru-RU" sz="1200" dirty="0"/>
              <a:t> </a:t>
            </a:r>
            <a:r>
              <a:rPr lang="en-US" sz="1200" dirty="0"/>
              <a:t>Action (v) </a:t>
            </a:r>
            <a:endParaRPr lang="ru-RU" sz="1200" dirty="0"/>
          </a:p>
          <a:p>
            <a:r>
              <a:rPr lang="ru-RU" sz="1200" dirty="0"/>
              <a:t>              </a:t>
            </a:r>
            <a:r>
              <a:rPr lang="en-US" sz="1200" dirty="0" err="1"/>
              <a:t>InOrderTraversal</a:t>
            </a:r>
            <a:r>
              <a:rPr lang="en-US" sz="1200" dirty="0"/>
              <a:t> (</a:t>
            </a:r>
            <a:r>
              <a:rPr lang="en-US" sz="1200" dirty="0" err="1"/>
              <a:t>v.right</a:t>
            </a:r>
            <a:r>
              <a:rPr lang="en-US" sz="1200" dirty="0"/>
              <a:t>)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09607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8" grpId="0"/>
      <p:bldP spid="46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бъект 2"/>
          <p:cNvSpPr txBox="1">
            <a:spLocks/>
          </p:cNvSpPr>
          <p:nvPr/>
        </p:nvSpPr>
        <p:spPr>
          <a:xfrm>
            <a:off x="3052675" y="4218075"/>
            <a:ext cx="8619564" cy="19710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1800" b="1" dirty="0">
                <a:solidFill>
                  <a:srgbClr val="0070C0"/>
                </a:solidFill>
              </a:rPr>
              <a:t>Мельниченко Даниил Владимирович</a:t>
            </a:r>
          </a:p>
          <a:p>
            <a:pPr marL="0" indent="0">
              <a:buNone/>
            </a:pPr>
            <a:r>
              <a:rPr lang="ru-RU" sz="1800" dirty="0"/>
              <a:t>Инженер-программист ООО </a:t>
            </a:r>
            <a:r>
              <a:rPr lang="ru-RU" sz="1800" dirty="0" err="1"/>
              <a:t>ЯндексБел</a:t>
            </a:r>
            <a:r>
              <a:rPr lang="ru-RU" sz="1800" dirty="0"/>
              <a:t>, студент магистратуры ФПМИ</a:t>
            </a:r>
          </a:p>
          <a:p>
            <a:pPr marL="0" indent="0">
              <a:buNone/>
            </a:pPr>
            <a:r>
              <a:rPr lang="ru-RU" sz="1800" dirty="0"/>
              <a:t>Лауреат специального фонда Президента Республики Беларусь по социальной поддержке одарённых учащихся и студентов,</a:t>
            </a:r>
            <a:r>
              <a:rPr lang="en-US" sz="1800" dirty="0"/>
              <a:t> </a:t>
            </a:r>
            <a:r>
              <a:rPr lang="ru-RU" sz="1800" dirty="0"/>
              <a:t>принимал участие в финале </a:t>
            </a:r>
            <a:r>
              <a:rPr lang="en-US" sz="1800" dirty="0"/>
              <a:t>ICPC</a:t>
            </a:r>
            <a:r>
              <a:rPr lang="ru-RU" sz="1800" dirty="0"/>
              <a:t>. </a:t>
            </a:r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2963008" y="1689226"/>
            <a:ext cx="8709231" cy="19710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1800" b="1" dirty="0">
                <a:solidFill>
                  <a:srgbClr val="0070C0"/>
                </a:solidFill>
              </a:rPr>
              <a:t>Колесов Алексей Владимирович</a:t>
            </a:r>
          </a:p>
          <a:p>
            <a:pPr marL="0" indent="0">
              <a:buNone/>
            </a:pPr>
            <a:r>
              <a:rPr lang="ru-RU" sz="1800" dirty="0"/>
              <a:t>Руководитель службы голосового ввода ООО </a:t>
            </a:r>
            <a:r>
              <a:rPr lang="ru-RU" sz="1800" dirty="0" err="1"/>
              <a:t>ЯндексБел</a:t>
            </a:r>
            <a:r>
              <a:rPr lang="ru-RU" sz="1800" dirty="0"/>
              <a:t>, магистр математики и информационных технологий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Лауреат специального фонда Президента Республики Беларусь по социальной поддержке одарённых учащихся и студентов, принимал участие в финале </a:t>
            </a:r>
            <a:r>
              <a:rPr lang="en-US" sz="1800" dirty="0"/>
              <a:t>ICPC</a:t>
            </a:r>
            <a:r>
              <a:rPr lang="ru-RU" sz="1800" dirty="0"/>
              <a:t>.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096876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400" b="1" dirty="0">
                <a:solidFill>
                  <a:schemeClr val="bg1"/>
                </a:solidFill>
              </a:rPr>
              <a:t>Преподаватели практики </a:t>
            </a:r>
          </a:p>
          <a:p>
            <a:r>
              <a:rPr lang="ru-RU" sz="2400" b="1" dirty="0">
                <a:solidFill>
                  <a:schemeClr val="bg1"/>
                </a:solidFill>
              </a:rPr>
              <a:t>              (5 группа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1E16C8-7EDE-4692-9126-517559F344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05" y="1679225"/>
            <a:ext cx="1971094" cy="197109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8BF125C-7E12-476B-9DDE-E4CCC1C6B7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05" y="4218074"/>
            <a:ext cx="1971094" cy="1971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301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8627" y="2050542"/>
            <a:ext cx="3922435" cy="3744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Сначала </a:t>
            </a:r>
            <a:r>
              <a:rPr lang="ru-RU" sz="1600" b="1" dirty="0"/>
              <a:t>обратным</a:t>
            </a:r>
            <a:r>
              <a:rPr lang="ru-RU" sz="1600" dirty="0"/>
              <a:t> обходом расставить вершинам метки высот. Во время этого же обхода подсчитать количество вершин, у которых метки высот поддеревьев совпали. Пусть у нас </a:t>
            </a:r>
            <a:r>
              <a:rPr lang="en-US" sz="1600" b="1" dirty="0"/>
              <a:t>m</a:t>
            </a:r>
            <a:r>
              <a:rPr lang="en-US" sz="1600" dirty="0"/>
              <a:t> </a:t>
            </a:r>
            <a:r>
              <a:rPr lang="ru-RU" sz="1600" dirty="0"/>
              <a:t>таких вершин. </a:t>
            </a:r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чётно, то средней не существует.</a:t>
            </a:r>
            <a:endParaRPr lang="en-US" sz="1600" dirty="0"/>
          </a:p>
          <a:p>
            <a:pPr marL="342900" indent="-342900" algn="just">
              <a:spcBef>
                <a:spcPts val="800"/>
              </a:spcBef>
              <a:buAutoNum type="arabicPeriod"/>
            </a:pPr>
            <a:r>
              <a:rPr lang="ru-RU" sz="1600" dirty="0"/>
              <a:t>Если </a:t>
            </a:r>
            <a:r>
              <a:rPr lang="en-US" sz="1600" b="1" dirty="0"/>
              <a:t>m</a:t>
            </a:r>
            <a:r>
              <a:rPr lang="en-US" sz="1600" dirty="0"/>
              <a:t> – </a:t>
            </a:r>
            <a:r>
              <a:rPr lang="ru-RU" sz="1600" dirty="0"/>
              <a:t>нечётно, то выполним </a:t>
            </a:r>
            <a:r>
              <a:rPr lang="ru-RU" sz="1600" b="1" dirty="0"/>
              <a:t>внутренний</a:t>
            </a:r>
            <a:r>
              <a:rPr lang="ru-RU" sz="1600" dirty="0"/>
              <a:t> обход, считая  при этом только лишь те вершины, для которых высоты их поддеревьев совпадают. Остановимся, как только счётчик станет равным </a:t>
            </a:r>
            <a:r>
              <a:rPr lang="en-US" sz="1600" dirty="0"/>
              <a:t>[</a:t>
            </a:r>
            <a:r>
              <a:rPr lang="en-US" sz="1600" b="1" dirty="0"/>
              <a:t>m/2]</a:t>
            </a:r>
            <a:r>
              <a:rPr lang="ru-RU" sz="1600" b="1" dirty="0"/>
              <a:t>+1</a:t>
            </a:r>
            <a:r>
              <a:rPr lang="ru-RU" sz="1600" dirty="0"/>
              <a:t>. 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2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52798" y="4483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5654675" y="3763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6349726" y="31664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7966317" y="2050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972025" y="26879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421914" y="26629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9098925" y="31523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9885062" y="3824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0366414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8794025" y="48647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1</a:t>
            </a:r>
            <a:endParaRPr lang="ru-RU" sz="1400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>
            <a:stCxn id="13" idx="3"/>
            <a:endCxn id="51" idx="0"/>
          </p:cNvCxnSpPr>
          <p:nvPr/>
        </p:nvCxnSpPr>
        <p:spPr>
          <a:xfrm flipH="1">
            <a:off x="9098925" y="4481437"/>
            <a:ext cx="528183" cy="3833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797238" y="45497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6096235" y="4882646"/>
            <a:ext cx="61413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3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79591" y="4554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38" name="Прямая со стрелкой 37"/>
          <p:cNvCxnSpPr>
            <a:stCxn id="17" idx="5"/>
            <a:endCxn id="62" idx="0"/>
          </p:cNvCxnSpPr>
          <p:nvPr/>
        </p:nvCxnSpPr>
        <p:spPr>
          <a:xfrm>
            <a:off x="6180143" y="4481437"/>
            <a:ext cx="223161" cy="40120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5045" y="123362"/>
            <a:ext cx="6146911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dirty="0"/>
              <a:t>6</a:t>
            </a:r>
            <a:r>
              <a:rPr lang="ru-RU" dirty="0"/>
              <a:t>) 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</a:t>
            </a:r>
            <a:r>
              <a:rPr lang="ru-RU" dirty="0"/>
              <a:t>, </a:t>
            </a:r>
            <a:r>
              <a:rPr lang="ru-RU" b="1" dirty="0"/>
              <a:t>у которых высоты поддеревьев совпадают</a:t>
            </a:r>
            <a:r>
              <a:rPr lang="ru-RU" dirty="0"/>
              <a:t>.</a:t>
            </a:r>
          </a:p>
        </p:txBody>
      </p:sp>
      <p:sp>
        <p:nvSpPr>
          <p:cNvPr id="42" name="Прямоугольник 41"/>
          <p:cNvSpPr/>
          <p:nvPr/>
        </p:nvSpPr>
        <p:spPr>
          <a:xfrm>
            <a:off x="122297" y="1042445"/>
            <a:ext cx="11338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определить нужные вершину, узнать чётно или нет их количество.  Если нечётно,  то средняя вершина существует и её можно найти, просматривая нужные вершины, например,  по </a:t>
            </a:r>
            <a:r>
              <a:rPr lang="ru-RU" dirty="0" err="1"/>
              <a:t>неубыванию</a:t>
            </a:r>
            <a:r>
              <a:rPr lang="ru-RU" dirty="0"/>
              <a:t> ключей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20560" y="5493062"/>
            <a:ext cx="3980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нутренний (левый) обход: 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11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3,</a:t>
            </a:r>
            <a:r>
              <a:rPr lang="en-US" dirty="0"/>
              <a:t> </a:t>
            </a:r>
            <a:r>
              <a:rPr lang="ru-RU" dirty="0"/>
              <a:t>14, 17, </a:t>
            </a:r>
            <a:r>
              <a:rPr lang="en-US" i="1" dirty="0">
                <a:solidFill>
                  <a:srgbClr val="FF0000"/>
                </a:solidFill>
              </a:rPr>
              <a:t>18</a:t>
            </a:r>
            <a:r>
              <a:rPr lang="en-US" dirty="0"/>
              <a:t>,</a:t>
            </a:r>
            <a:r>
              <a:rPr lang="ru-RU" dirty="0"/>
              <a:t> 19</a:t>
            </a:r>
            <a:r>
              <a:rPr lang="en-US" dirty="0"/>
              <a:t>,</a:t>
            </a:r>
            <a:r>
              <a:rPr lang="ru-RU" dirty="0"/>
              <a:t> 20,</a:t>
            </a:r>
            <a:r>
              <a:rPr lang="ru-RU" dirty="0">
                <a:solidFill>
                  <a:srgbClr val="FF0000"/>
                </a:solidFill>
              </a:rPr>
              <a:t> 21, </a:t>
            </a:r>
            <a:r>
              <a:rPr lang="en-US" dirty="0">
                <a:solidFill>
                  <a:srgbClr val="FF0000"/>
                </a:solidFill>
              </a:rPr>
              <a:t>22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23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5488554" y="6262705"/>
            <a:ext cx="3305471" cy="89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7548888" y="5718447"/>
            <a:ext cx="8965" cy="5340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612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43" grpId="0"/>
      <p:bldP spid="44" grpId="0"/>
      <p:bldP spid="45" grpId="0"/>
      <p:bldP spid="46" grpId="0"/>
      <p:bldP spid="47" grpId="0"/>
      <p:bldP spid="48" grpId="0"/>
      <p:bldP spid="61" grpId="0"/>
      <p:bldP spid="63" grpId="0"/>
      <p:bldP spid="42" grpId="0"/>
      <p:bldP spid="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79713" y="5210869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179312" y="4751361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t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7029297" y="419350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u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735649" y="3539781"/>
            <a:ext cx="607719" cy="39539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b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p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f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8066" y="5818376"/>
            <a:ext cx="429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шина </a:t>
            </a:r>
            <a:r>
              <a:rPr lang="en-US" b="1" dirty="0"/>
              <a:t>t</a:t>
            </a:r>
            <a:r>
              <a:rPr lang="ru-RU" b="1" dirty="0"/>
              <a:t> </a:t>
            </a:r>
            <a:r>
              <a:rPr lang="ru-RU" dirty="0"/>
              <a:t>является средней по значению</a:t>
            </a:r>
          </a:p>
        </p:txBody>
      </p:sp>
      <p:cxnSp>
        <p:nvCxnSpPr>
          <p:cNvPr id="5" name="Прямая со стрелкой 4"/>
          <p:cNvCxnSpPr>
            <a:stCxn id="19" idx="5"/>
            <a:endCxn id="18" idx="0"/>
          </p:cNvCxnSpPr>
          <p:nvPr/>
        </p:nvCxnSpPr>
        <p:spPr>
          <a:xfrm>
            <a:off x="7692843" y="3250632"/>
            <a:ext cx="346666" cy="2891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8" idx="3"/>
            <a:endCxn id="15" idx="0"/>
          </p:cNvCxnSpPr>
          <p:nvPr/>
        </p:nvCxnSpPr>
        <p:spPr>
          <a:xfrm flipH="1">
            <a:off x="7334197" y="3877269"/>
            <a:ext cx="490450" cy="31623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5" idx="3"/>
            <a:endCxn id="14" idx="0"/>
          </p:cNvCxnSpPr>
          <p:nvPr/>
        </p:nvCxnSpPr>
        <p:spPr>
          <a:xfrm flipH="1">
            <a:off x="6484212" y="4524222"/>
            <a:ext cx="634388" cy="2271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4" idx="5"/>
            <a:endCxn id="12" idx="1"/>
          </p:cNvCxnSpPr>
          <p:nvPr/>
        </p:nvCxnSpPr>
        <p:spPr>
          <a:xfrm>
            <a:off x="6699808" y="5082077"/>
            <a:ext cx="369208" cy="1855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Таблица 46"/>
          <p:cNvGraphicFramePr>
            <a:graphicFrameLocks noGrp="1"/>
          </p:cNvGraphicFramePr>
          <p:nvPr/>
        </p:nvGraphicFramePr>
        <p:xfrm>
          <a:off x="467000" y="2078249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9" name="Прямая со стрелкой 48"/>
          <p:cNvCxnSpPr>
            <a:cxnSpLocks/>
          </p:cNvCxnSpPr>
          <p:nvPr/>
        </p:nvCxnSpPr>
        <p:spPr>
          <a:xfrm>
            <a:off x="505192" y="1782314"/>
            <a:ext cx="435356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Таблица 60"/>
          <p:cNvGraphicFramePr>
            <a:graphicFrameLocks noGrp="1"/>
          </p:cNvGraphicFramePr>
          <p:nvPr/>
        </p:nvGraphicFramePr>
        <p:xfrm>
          <a:off x="467000" y="349630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Таблица 61"/>
          <p:cNvGraphicFramePr>
            <a:graphicFrameLocks noGrp="1"/>
          </p:cNvGraphicFramePr>
          <p:nvPr/>
        </p:nvGraphicFramePr>
        <p:xfrm>
          <a:off x="467000" y="386744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Таблица 62"/>
          <p:cNvGraphicFramePr>
            <a:graphicFrameLocks noGrp="1"/>
          </p:cNvGraphicFramePr>
          <p:nvPr/>
        </p:nvGraphicFramePr>
        <p:xfrm>
          <a:off x="467000" y="425634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587" y="312132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1587" y="351395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1587" y="390541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587" y="427238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1587" y="46416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69" name="Таблица 68"/>
          <p:cNvGraphicFramePr>
            <a:graphicFrameLocks noGrp="1"/>
          </p:cNvGraphicFramePr>
          <p:nvPr/>
        </p:nvGraphicFramePr>
        <p:xfrm>
          <a:off x="467000" y="465655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0" name="Таблица 69"/>
          <p:cNvGraphicFramePr>
            <a:graphicFrameLocks noGrp="1"/>
          </p:cNvGraphicFramePr>
          <p:nvPr/>
        </p:nvGraphicFramePr>
        <p:xfrm>
          <a:off x="467000" y="5011012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587" y="500672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587" y="54710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ru-RU" dirty="0"/>
          </a:p>
        </p:txBody>
      </p:sp>
      <p:graphicFrame>
        <p:nvGraphicFramePr>
          <p:cNvPr id="74" name="Таблица 73"/>
          <p:cNvGraphicFramePr>
            <a:graphicFrameLocks noGrp="1"/>
          </p:cNvGraphicFramePr>
          <p:nvPr/>
        </p:nvGraphicFramePr>
        <p:xfrm>
          <a:off x="467000" y="5376054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587" y="586254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/>
        </p:nvGraphicFramePr>
        <p:xfrm>
          <a:off x="467000" y="5730508"/>
          <a:ext cx="4353561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/>
        </p:nvGraphicFramePr>
        <p:xfrm>
          <a:off x="467000" y="3026710"/>
          <a:ext cx="4315365" cy="447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4784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5045" y="123362"/>
            <a:ext cx="5305849" cy="1051570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7) </a:t>
            </a:r>
            <a:r>
              <a:rPr lang="ru-RU" dirty="0"/>
              <a:t>Найти </a:t>
            </a:r>
            <a:r>
              <a:rPr lang="ru-RU" b="1" dirty="0"/>
              <a:t>среднюю </a:t>
            </a:r>
            <a:r>
              <a:rPr lang="ru-RU" dirty="0"/>
              <a:t>по значению вершину </a:t>
            </a:r>
            <a:r>
              <a:rPr lang="ru-RU" b="1" dirty="0"/>
              <a:t>среди вершин некоторого пути</a:t>
            </a:r>
            <a:r>
              <a:rPr lang="ru-RU" dirty="0"/>
              <a:t>. </a:t>
            </a:r>
          </a:p>
          <a:p>
            <a:pPr>
              <a:spcAft>
                <a:spcPts val="1000"/>
              </a:spcAft>
            </a:pPr>
            <a:r>
              <a:rPr lang="ru-RU" dirty="0"/>
              <a:t>Предположим, что задан корень этого пути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01402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50" grpId="0"/>
      <p:bldP spid="65" grpId="0"/>
      <p:bldP spid="66" grpId="0"/>
      <p:bldP spid="67" grpId="0"/>
      <p:bldP spid="68" grpId="0"/>
      <p:bldP spid="72" grpId="0"/>
      <p:bldP spid="73" grpId="0"/>
      <p:bldP spid="7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1254" y="83200"/>
            <a:ext cx="443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Удаление  вершины</a:t>
            </a:r>
          </a:p>
        </p:txBody>
      </p: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4648" y="1179768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  <p:sp>
        <p:nvSpPr>
          <p:cNvPr id="66" name="Прямоугольник 65"/>
          <p:cNvSpPr/>
          <p:nvPr/>
        </p:nvSpPr>
        <p:spPr>
          <a:xfrm>
            <a:off x="64648" y="189954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  <p:sp>
        <p:nvSpPr>
          <p:cNvPr id="67" name="Прямоугольник 66"/>
          <p:cNvSpPr/>
          <p:nvPr/>
        </p:nvSpPr>
        <p:spPr>
          <a:xfrm>
            <a:off x="64648" y="2882266"/>
            <a:ext cx="56197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возможно «правое» или «ле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33878598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9271" y="2619926"/>
            <a:ext cx="1198610" cy="155665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5" name="Прямая соединительная линия 114"/>
          <p:cNvCxnSpPr/>
          <p:nvPr/>
        </p:nvCxnSpPr>
        <p:spPr>
          <a:xfrm>
            <a:off x="272374" y="4635934"/>
            <a:ext cx="671209" cy="6656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6" name="Прямоугольник 65"/>
          <p:cNvSpPr/>
          <p:nvPr/>
        </p:nvSpPr>
        <p:spPr>
          <a:xfrm>
            <a:off x="213691" y="370184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</p:spTree>
    <p:extLst>
      <p:ext uri="{BB962C8B-B14F-4D97-AF65-F5344CB8AC3E}">
        <p14:creationId xmlns:p14="http://schemas.microsoft.com/office/powerpoint/2010/main" val="39748289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237120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>
            <a:off x="729574" y="3968336"/>
            <a:ext cx="729306" cy="8744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5" name="Прямоугольник 64"/>
          <p:cNvSpPr/>
          <p:nvPr/>
        </p:nvSpPr>
        <p:spPr>
          <a:xfrm>
            <a:off x="282043" y="186120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.</a:t>
            </a:r>
          </a:p>
        </p:txBody>
      </p:sp>
    </p:spTree>
    <p:extLst>
      <p:ext uri="{BB962C8B-B14F-4D97-AF65-F5344CB8AC3E}">
        <p14:creationId xmlns:p14="http://schemas.microsoft.com/office/powerpoint/2010/main" val="16547526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  <a:noFill/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6910" y="1565913"/>
            <a:ext cx="5220883" cy="3798424"/>
            <a:chOff x="1344859" y="1440576"/>
            <a:chExt cx="5377560" cy="3857390"/>
          </a:xfrm>
          <a:noFill/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774156" y="2557158"/>
            <a:ext cx="1198610" cy="26136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H="1">
            <a:off x="832896" y="1064504"/>
            <a:ext cx="643838" cy="614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Прямоугольник 62"/>
          <p:cNvSpPr/>
          <p:nvPr/>
        </p:nvSpPr>
        <p:spPr>
          <a:xfrm>
            <a:off x="251166" y="12043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</p:spTree>
    <p:extLst>
      <p:ext uri="{BB962C8B-B14F-4D97-AF65-F5344CB8AC3E}">
        <p14:creationId xmlns:p14="http://schemas.microsoft.com/office/powerpoint/2010/main" val="34259536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687543" y="1357186"/>
            <a:ext cx="1921423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правое удаление</a:t>
            </a:r>
            <a:r>
              <a:rPr lang="en-US" dirty="0"/>
              <a:t> 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solidFill>
            <a:srgbClr val="92D050"/>
          </a:solidFill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4860222" y="2023236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145915" y="4538258"/>
            <a:ext cx="204281" cy="2282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4" name="Овал 113"/>
          <p:cNvSpPr/>
          <p:nvPr/>
        </p:nvSpPr>
        <p:spPr>
          <a:xfrm>
            <a:off x="6740966" y="3031619"/>
            <a:ext cx="50322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75923" y="2576504"/>
            <a:ext cx="48040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5972" y="2368886"/>
            <a:ext cx="334010" cy="2605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115" idx="3"/>
            <a:endCxn id="114" idx="7"/>
          </p:cNvCxnSpPr>
          <p:nvPr/>
        </p:nvCxnSpPr>
        <p:spPr>
          <a:xfrm flipH="1">
            <a:off x="7170493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2035618" y="1871286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0" name="Рисунок 6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Прямоугольник 70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пра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4523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32" grpId="0" animBg="1"/>
      <p:bldP spid="13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919703" y="1364099"/>
            <a:ext cx="1748299" cy="646331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левое удаление</a:t>
            </a:r>
          </a:p>
          <a:p>
            <a:r>
              <a:rPr lang="ru-RU" dirty="0"/>
              <a:t>вершины 10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5155660" y="2047083"/>
            <a:ext cx="1121142" cy="300879"/>
          </a:xfrm>
          <a:prstGeom prst="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44384" y="2629429"/>
            <a:ext cx="511941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1353" y="2368886"/>
            <a:ext cx="338629" cy="3134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69" name="Овал 68"/>
          <p:cNvSpPr/>
          <p:nvPr/>
        </p:nvSpPr>
        <p:spPr>
          <a:xfrm>
            <a:off x="2271058" y="1937030"/>
            <a:ext cx="556701" cy="361398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Прямоугольник 66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</a:t>
            </a:r>
            <a:r>
              <a:rPr lang="ru-RU" sz="2000" b="1" dirty="0"/>
              <a:t>левое</a:t>
            </a:r>
            <a:r>
              <a:rPr lang="ru-RU" sz="2000" dirty="0"/>
              <a:t>» </a:t>
            </a:r>
            <a:r>
              <a:rPr lang="ru-RU" sz="2000" b="1" dirty="0"/>
              <a:t>удаление</a:t>
            </a:r>
            <a:r>
              <a:rPr lang="ru-RU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98802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5" grpId="0" animBg="1"/>
      <p:bldP spid="116" grpId="0" animBg="1"/>
      <p:bldP spid="132" grpId="0" animBg="1"/>
      <p:bldP spid="6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9125" y="4975062"/>
            <a:ext cx="91274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!!! </a:t>
            </a:r>
            <a:r>
              <a:rPr lang="ru-RU" dirty="0"/>
              <a:t>Если у удаляемой  вершины только одно поддерево, то НЕТ ПОНЯТИЯ ПРАВОЕ/ЛЕВОЕ</a:t>
            </a:r>
          </a:p>
          <a:p>
            <a:r>
              <a:rPr lang="ru-RU" dirty="0"/>
              <a:t>удаление. Удаление всегда выполняется однозначно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14497" y="391284"/>
            <a:ext cx="621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вершину, которая удовлетворяет заданному свойству. </a:t>
            </a:r>
          </a:p>
          <a:p>
            <a:r>
              <a:rPr lang="ru-RU" dirty="0"/>
              <a:t>Удалить эту вершину (правое удаление).</a:t>
            </a:r>
          </a:p>
        </p:txBody>
      </p:sp>
      <p:sp>
        <p:nvSpPr>
          <p:cNvPr id="5" name="Овал 4"/>
          <p:cNvSpPr/>
          <p:nvPr/>
        </p:nvSpPr>
        <p:spPr>
          <a:xfrm>
            <a:off x="1727630" y="1934315"/>
            <a:ext cx="501530" cy="476656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229160" y="251437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1628200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2833248" y="304706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 стрелкой 6"/>
          <p:cNvCxnSpPr>
            <a:stCxn id="5" idx="5"/>
            <a:endCxn id="70" idx="1"/>
          </p:cNvCxnSpPr>
          <p:nvPr/>
        </p:nvCxnSpPr>
        <p:spPr>
          <a:xfrm>
            <a:off x="2155713" y="2341166"/>
            <a:ext cx="146894" cy="2430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70" idx="3"/>
            <a:endCxn id="71" idx="7"/>
          </p:cNvCxnSpPr>
          <p:nvPr/>
        </p:nvCxnSpPr>
        <p:spPr>
          <a:xfrm flipH="1">
            <a:off x="2056283" y="292122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70" idx="5"/>
            <a:endCxn id="72" idx="1"/>
          </p:cNvCxnSpPr>
          <p:nvPr/>
        </p:nvCxnSpPr>
        <p:spPr>
          <a:xfrm>
            <a:off x="2657243" y="292122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6325637" y="1331822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5724677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6929725" y="186451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5" name="Прямая со стрелкой 84"/>
          <p:cNvCxnSpPr>
            <a:stCxn id="81" idx="3"/>
            <a:endCxn id="82" idx="7"/>
          </p:cNvCxnSpPr>
          <p:nvPr/>
        </p:nvCxnSpPr>
        <p:spPr>
          <a:xfrm flipH="1">
            <a:off x="6152760" y="1738673"/>
            <a:ext cx="246324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81" idx="5"/>
            <a:endCxn id="83" idx="1"/>
          </p:cNvCxnSpPr>
          <p:nvPr/>
        </p:nvCxnSpPr>
        <p:spPr>
          <a:xfrm>
            <a:off x="6753720" y="1738673"/>
            <a:ext cx="249452" cy="1956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6148319" y="3116865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6701128" y="3660300"/>
            <a:ext cx="501530" cy="47665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7253936" y="4249498"/>
            <a:ext cx="529717" cy="45676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2" name="Прямая со стрелкой 91"/>
          <p:cNvCxnSpPr>
            <a:stCxn id="87" idx="5"/>
            <a:endCxn id="89" idx="1"/>
          </p:cNvCxnSpPr>
          <p:nvPr/>
        </p:nvCxnSpPr>
        <p:spPr>
          <a:xfrm>
            <a:off x="6576402" y="3523716"/>
            <a:ext cx="198173" cy="2063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89" idx="5"/>
            <a:endCxn id="91" idx="1"/>
          </p:cNvCxnSpPr>
          <p:nvPr/>
        </p:nvCxnSpPr>
        <p:spPr>
          <a:xfrm>
            <a:off x="7129211" y="4067151"/>
            <a:ext cx="202300" cy="249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88700" y="2462671"/>
            <a:ext cx="705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06690" y="1803311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4997229" y="2677728"/>
            <a:ext cx="727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ли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>
            <a:off x="1978395" y="1274251"/>
            <a:ext cx="0" cy="4755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83653" y="3757282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98832" y="6032839"/>
            <a:ext cx="5149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/>
              <a:t>Ответ:</a:t>
            </a:r>
            <a:r>
              <a:rPr lang="ru-RU" dirty="0"/>
              <a:t> правильно выполнено удаление на рис. 1. </a:t>
            </a:r>
          </a:p>
        </p:txBody>
      </p:sp>
    </p:spTree>
    <p:extLst>
      <p:ext uri="{BB962C8B-B14F-4D97-AF65-F5344CB8AC3E}">
        <p14:creationId xmlns:p14="http://schemas.microsoft.com/office/powerpoint/2010/main" val="203041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0" grpId="0" animBg="1"/>
      <p:bldP spid="71" grpId="0" animBg="1"/>
      <p:bldP spid="72" grpId="0" animBg="1"/>
      <p:bldP spid="81" grpId="0" animBg="1"/>
      <p:bldP spid="82" grpId="0" animBg="1"/>
      <p:bldP spid="83" grpId="0" animBg="1"/>
      <p:bldP spid="87" grpId="0" animBg="1"/>
      <p:bldP spid="89" grpId="0" animBg="1"/>
      <p:bldP spid="91" grpId="0" animBg="1"/>
      <p:bldP spid="48" grpId="0"/>
      <p:bldP spid="49" grpId="0"/>
      <p:bldP spid="50" grpId="0"/>
      <p:bldP spid="29" grpId="0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24003" y="60826"/>
            <a:ext cx="5568792" cy="1153132"/>
          </a:xfrm>
        </p:spPr>
        <p:txBody>
          <a:bodyPr>
            <a:noAutofit/>
          </a:bodyPr>
          <a:lstStyle/>
          <a:p>
            <a:pPr algn="ctr"/>
            <a:r>
              <a:rPr lang="ru-RU" sz="3200" b="0" dirty="0"/>
              <a:t>Оценки числа операций</a:t>
            </a:r>
          </a:p>
          <a:p>
            <a:pPr algn="ctr"/>
            <a:r>
              <a:rPr lang="ru-RU" sz="3200" b="0" dirty="0"/>
              <a:t>в худшем случае</a:t>
            </a:r>
          </a:p>
        </p:txBody>
      </p:sp>
      <p:sp>
        <p:nvSpPr>
          <p:cNvPr id="10" name="Овал 9"/>
          <p:cNvSpPr/>
          <p:nvPr/>
        </p:nvSpPr>
        <p:spPr>
          <a:xfrm>
            <a:off x="2231544" y="2756920"/>
            <a:ext cx="612895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936981" y="3231709"/>
            <a:ext cx="534258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3573477" y="3865488"/>
            <a:ext cx="609799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1642272" y="2280705"/>
            <a:ext cx="536177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970921" y="1802621"/>
            <a:ext cx="542582" cy="38745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434044" y="2133337"/>
            <a:ext cx="286749" cy="2041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754683" y="3087636"/>
            <a:ext cx="260538" cy="2008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99928" y="2611421"/>
            <a:ext cx="221372" cy="2022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392999" y="3562425"/>
            <a:ext cx="336932" cy="3030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Объект 3"/>
          <p:cNvSpPr>
            <a:spLocks noGrp="1"/>
          </p:cNvSpPr>
          <p:nvPr>
            <p:ph sz="half" idx="2"/>
          </p:nvPr>
        </p:nvSpPr>
        <p:spPr>
          <a:xfrm>
            <a:off x="6435841" y="2585670"/>
            <a:ext cx="4017001" cy="12047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дерева для последовательности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6435840" y="147613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6435841" y="1213958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690" y="4759478"/>
            <a:ext cx="36377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худшем случае высота дерева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 </a:t>
            </a:r>
            <a:r>
              <a:rPr lang="en-US" sz="2400" dirty="0"/>
              <a:t>=</a:t>
            </a:r>
            <a:r>
              <a:rPr lang="ru-RU" sz="2400" dirty="0"/>
              <a:t>  </a:t>
            </a:r>
            <a:r>
              <a:rPr lang="en-US" sz="2400" b="1" dirty="0"/>
              <a:t>n-1</a:t>
            </a:r>
            <a:endParaRPr lang="ru-RU" sz="2400" b="1" dirty="0"/>
          </a:p>
        </p:txBody>
      </p:sp>
      <p:sp>
        <p:nvSpPr>
          <p:cNvPr id="50" name="Объект 3"/>
          <p:cNvSpPr>
            <a:spLocks noGrp="1"/>
          </p:cNvSpPr>
          <p:nvPr>
            <p:ph sz="half" idx="2"/>
          </p:nvPr>
        </p:nvSpPr>
        <p:spPr>
          <a:xfrm>
            <a:off x="6435841" y="5385776"/>
            <a:ext cx="3263971" cy="81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ход дерева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6435841" y="4182850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792795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581317" y="28787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0581317" y="1337550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581317" y="2795248"/>
            <a:ext cx="776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·h</a:t>
            </a:r>
            <a:endParaRPr lang="ru-RU" sz="32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0581317" y="5502288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10581317" y="4252946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6096000" y="5324221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6096000" y="2482845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6096000" y="3903612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6203887" y="1255059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75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36510" y="2134150"/>
            <a:ext cx="10068269" cy="2477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</a:rPr>
              <a:t>Информационно-коммуникационные технологии:</a:t>
            </a:r>
          </a:p>
          <a:p>
            <a:endParaRPr lang="ru-RU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ый портал БГУ </a:t>
            </a:r>
            <a:r>
              <a:rPr lang="en-US" sz="2800" dirty="0">
                <a:hlinkClick r:id="rId2"/>
              </a:rPr>
              <a:t>https://edufpmi.bsu.by</a:t>
            </a:r>
            <a:endParaRPr lang="ru-RU" sz="2800" dirty="0"/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Образовательная платформа </a:t>
            </a:r>
            <a:r>
              <a:rPr lang="en-US" sz="2800" dirty="0"/>
              <a:t>Insight Runner  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1000"/>
              </a:spcBef>
              <a:buFont typeface="+mj-lt"/>
              <a:buAutoNum type="arabicPeriod"/>
            </a:pPr>
            <a:r>
              <a:rPr lang="ru-RU" sz="2800" dirty="0"/>
              <a:t>Группы в мессенджере </a:t>
            </a:r>
            <a:r>
              <a:rPr lang="en-US" sz="2800" dirty="0"/>
              <a:t>Telegram</a:t>
            </a:r>
            <a:r>
              <a:rPr lang="ru-RU" sz="2800" dirty="0"/>
              <a:t>, сервисы </a:t>
            </a:r>
            <a:r>
              <a:rPr lang="en-US" sz="2800" dirty="0"/>
              <a:t>Google.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068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23DCA1-DFDB-42EE-AF71-9D233DB52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1263" y="1056641"/>
            <a:ext cx="9777046" cy="2295794"/>
          </a:xfrm>
        </p:spPr>
        <p:txBody>
          <a:bodyPr>
            <a:normAutofit/>
          </a:bodyPr>
          <a:lstStyle/>
          <a:p>
            <a:pPr algn="ctr"/>
            <a:r>
              <a:rPr lang="ru-RU" b="1" dirty="0"/>
              <a:t>Сбалансированные </a:t>
            </a:r>
            <a:br>
              <a:rPr lang="ru-RU" b="1" dirty="0"/>
            </a:br>
            <a:r>
              <a:rPr lang="ru-RU" b="1" dirty="0"/>
              <a:t>поисковые деревья</a:t>
            </a:r>
            <a:br>
              <a:rPr lang="ru-RU" b="1" dirty="0"/>
            </a:br>
            <a:r>
              <a:rPr lang="en-US" b="1" dirty="0"/>
              <a:t> </a:t>
            </a:r>
            <a:r>
              <a:rPr lang="en-US" sz="2000" b="1" dirty="0"/>
              <a:t>(</a:t>
            </a:r>
            <a:r>
              <a:rPr lang="ru-RU" sz="2000" b="1" dirty="0"/>
              <a:t>в последующем мы подробнее изучим эти структуры данных, </a:t>
            </a:r>
            <a:br>
              <a:rPr lang="ru-RU" sz="2000" b="1" dirty="0"/>
            </a:br>
            <a:r>
              <a:rPr lang="ru-RU" sz="2000" b="1" dirty="0"/>
              <a:t>а пока приведем лишь краткую информацию про </a:t>
            </a:r>
            <a:r>
              <a:rPr lang="ru-RU" sz="2000" b="1"/>
              <a:t>них)</a:t>
            </a:r>
            <a:endParaRPr lang="ru-BY" sz="2000" b="1" dirty="0"/>
          </a:p>
        </p:txBody>
      </p:sp>
    </p:spTree>
    <p:extLst>
      <p:ext uri="{BB962C8B-B14F-4D97-AF65-F5344CB8AC3E}">
        <p14:creationId xmlns:p14="http://schemas.microsoft.com/office/powerpoint/2010/main" val="37605646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97877" y="310953"/>
            <a:ext cx="11445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                        В </a:t>
            </a:r>
            <a:r>
              <a:rPr lang="ru-RU" sz="3200" b="1" dirty="0"/>
              <a:t>1962</a:t>
            </a:r>
            <a:r>
              <a:rPr lang="ru-RU" sz="3200" dirty="0"/>
              <a:t> году советские учёны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C13A4CE-0314-43BF-B92B-CF19F15F43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492" y="1060676"/>
            <a:ext cx="1814646" cy="22787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0C54943-2E62-46A4-B579-DE62419B0E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5660" y="1060676"/>
            <a:ext cx="1957382" cy="2263993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32A9EF5-660A-4034-AB4B-E2D68E888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108" y="1617193"/>
            <a:ext cx="1749669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A86F2C-FF8F-43D8-ABC5-0682A21E19A2}"/>
              </a:ext>
            </a:extLst>
          </p:cNvPr>
          <p:cNvSpPr txBox="1"/>
          <p:nvPr/>
        </p:nvSpPr>
        <p:spPr>
          <a:xfrm>
            <a:off x="2682139" y="3362073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2-2014</a:t>
            </a:r>
            <a:endParaRPr lang="ru-BY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3DA501D8-DD87-4F9B-8746-D545CDBA42F9}"/>
              </a:ext>
            </a:extLst>
          </p:cNvPr>
          <p:cNvSpPr txBox="1">
            <a:spLocks/>
          </p:cNvSpPr>
          <p:nvPr/>
        </p:nvSpPr>
        <p:spPr>
          <a:xfrm>
            <a:off x="5254120" y="1592036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23172B-7FC5-4E49-8AE5-B984DF811A11}"/>
              </a:ext>
            </a:extLst>
          </p:cNvPr>
          <p:cNvSpPr txBox="1"/>
          <p:nvPr/>
        </p:nvSpPr>
        <p:spPr>
          <a:xfrm>
            <a:off x="7518675" y="3397394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21-1997</a:t>
            </a:r>
            <a:endParaRPr lang="ru-BY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5EFCA52-3576-483A-B2B6-9CD38CAAFD80}"/>
              </a:ext>
            </a:extLst>
          </p:cNvPr>
          <p:cNvSpPr txBox="1"/>
          <p:nvPr/>
        </p:nvSpPr>
        <p:spPr>
          <a:xfrm>
            <a:off x="1524517" y="4666975"/>
            <a:ext cx="98703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ложили структуру данных  сбалансированного поискового дерева. </a:t>
            </a:r>
          </a:p>
        </p:txBody>
      </p:sp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91240" y="1267402"/>
            <a:ext cx="10502153" cy="14705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000" b="1" dirty="0"/>
              <a:t>АВЛ-дерево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это бинарное поисковое дерево, которое является </a:t>
            </a:r>
            <a:r>
              <a:rPr lang="ru-RU" dirty="0" err="1"/>
              <a:t>сблансированным</a:t>
            </a:r>
            <a:r>
              <a:rPr lang="en-US" dirty="0"/>
              <a:t> </a:t>
            </a:r>
            <a:r>
              <a:rPr lang="ru-RU" dirty="0"/>
              <a:t>по высоте: </a:t>
            </a:r>
            <a:r>
              <a:rPr lang="ru-RU" u="sng" dirty="0"/>
              <a:t>для каждой вершины дерева высоты её поддеревьев  отличаются не  более, чем на 1</a:t>
            </a:r>
            <a:r>
              <a:rPr lang="ru-RU" dirty="0"/>
              <a:t>.</a:t>
            </a:r>
          </a:p>
          <a:p>
            <a:pPr marL="457200" lvl="1" indent="0">
              <a:buNone/>
            </a:pP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32861" y="36172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17533" y="3366691"/>
            <a:ext cx="672678" cy="2505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215544"/>
            <a:ext cx="1170076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3000" b="1" dirty="0"/>
              <a:t>АВЛ</a:t>
            </a:r>
            <a:r>
              <a:rPr lang="ru-RU" sz="2800" b="1" dirty="0">
                <a:solidFill>
                  <a:srgbClr val="0070C0"/>
                </a:solidFill>
              </a:rPr>
              <a:t> </a:t>
            </a:r>
            <a:r>
              <a:rPr lang="ru-RU" sz="2800" dirty="0"/>
              <a:t>— </a:t>
            </a:r>
          </a:p>
          <a:p>
            <a:pPr lvl="2" algn="just"/>
            <a:r>
              <a:rPr lang="ru-RU" sz="2800" dirty="0"/>
              <a:t>аббревиатура, образованная первыми буквами фамилий создателей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1088" y="563240"/>
            <a:ext cx="9818512" cy="2270271"/>
          </a:xfrm>
        </p:spPr>
        <p:txBody>
          <a:bodyPr>
            <a:normAutofit lnSpcReduction="10000"/>
          </a:bodyPr>
          <a:lstStyle/>
          <a:p>
            <a:pPr marL="0" lvl="0" indent="2159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ru-RU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57488" y="2833688"/>
          <a:ext cx="73644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3035160" imgH="266400" progId="Equation.DSMT4">
                  <p:embed/>
                </p:oleObj>
              </mc:Choice>
              <mc:Fallback>
                <p:oleObj name="Equation" r:id="rId4" imgW="3035160" imgH="266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833688"/>
                        <a:ext cx="73644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809044" y="1021706"/>
            <a:ext cx="0" cy="252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971619" y="2481884"/>
            <a:ext cx="42487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Красно</a:t>
            </a:r>
            <a:r>
              <a:rPr lang="ru-RU" sz="3200" b="1" dirty="0"/>
              <a:t>-чёрное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34680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255569" y="512407"/>
            <a:ext cx="5117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02122"/>
                </a:solidFill>
                <a:latin typeface="+mj-lt"/>
              </a:rPr>
              <a:t>Изобретателем красно-чёрного дерева считают немецкого учёного:</a:t>
            </a:r>
            <a:endParaRPr lang="ru-RU" sz="2400" dirty="0">
              <a:latin typeface="+mj-lt"/>
            </a:endParaRPr>
          </a:p>
        </p:txBody>
      </p:sp>
      <p:graphicFrame>
        <p:nvGraphicFramePr>
          <p:cNvPr id="88" name="Таблица 87"/>
          <p:cNvGraphicFramePr>
            <a:graphicFrameLocks noGrp="1"/>
          </p:cNvGraphicFramePr>
          <p:nvPr/>
        </p:nvGraphicFramePr>
        <p:xfrm>
          <a:off x="5728354" y="1846743"/>
          <a:ext cx="4348900" cy="3207435"/>
        </p:xfrm>
        <a:graphic>
          <a:graphicData uri="http://schemas.openxmlformats.org/drawingml/2006/table">
            <a:tbl>
              <a:tblPr/>
              <a:tblGrid>
                <a:gridCol w="161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7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8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2000" b="1" dirty="0">
                          <a:effectLst/>
                          <a:latin typeface="+mj-lt"/>
                        </a:rPr>
                        <a:t>Рудольф Байер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40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400" dirty="0">
                          <a:effectLst/>
                          <a:latin typeface="+mj-lt"/>
                        </a:rPr>
                        <a:t>Rudolf Bayer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Дата рождения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3" tooltip="7 мая"/>
                        </a:rPr>
                        <a:t>7 мая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4" tooltip="1939 год"/>
                        </a:rPr>
                        <a:t>1939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Стран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5" tooltip="Германия"/>
                        </a:rPr>
                        <a:t>Германия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Научная сфер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6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369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Место работы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7" tooltip="Мюнхенский технический университет"/>
                        </a:rPr>
                        <a:t>Мюнхенский технический университет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371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вестен как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обретатель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8" tooltip="Красно-чёрное дерево"/>
                        </a:rPr>
                        <a:t>красно-чёрного 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BA0000"/>
                          </a:solidFill>
                          <a:effectLst/>
                          <a:latin typeface="+mj-lt"/>
                          <a:hlinkClick r:id="rId9" tooltip="UB-дерева (страница отсутствует)"/>
                        </a:rPr>
                        <a:t>UB-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10" tooltip="B-дерево"/>
                        </a:rPr>
                        <a:t>B-дерев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919" y="1846742"/>
            <a:ext cx="3207435" cy="320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6082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9" name="Прямоугольник 88"/>
          <p:cNvSpPr/>
          <p:nvPr/>
        </p:nvSpPr>
        <p:spPr>
          <a:xfrm>
            <a:off x="2248433" y="173264"/>
            <a:ext cx="7695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202122"/>
                </a:solidFill>
                <a:latin typeface="+mj-lt"/>
              </a:rPr>
              <a:t>В </a:t>
            </a:r>
            <a:r>
              <a:rPr lang="ru-RU" sz="2400" b="1" dirty="0">
                <a:solidFill>
                  <a:srgbClr val="202122"/>
                </a:solidFill>
                <a:latin typeface="+mj-lt"/>
              </a:rPr>
              <a:t>1978</a:t>
            </a:r>
            <a:r>
              <a:rPr lang="ru-RU" sz="2000" dirty="0">
                <a:solidFill>
                  <a:srgbClr val="202122"/>
                </a:solidFill>
                <a:latin typeface="+mj-lt"/>
              </a:rPr>
              <a:t> году </a:t>
            </a:r>
            <a:r>
              <a:rPr lang="ru-RU" dirty="0">
                <a:solidFill>
                  <a:srgbClr val="202122"/>
                </a:solidFill>
              </a:rPr>
              <a:t>в статье </a:t>
            </a:r>
            <a:r>
              <a:rPr lang="en-US" dirty="0">
                <a:solidFill>
                  <a:srgbClr val="202122"/>
                </a:solidFill>
              </a:rPr>
              <a:t> </a:t>
            </a:r>
            <a:r>
              <a:rPr lang="ru-RU" sz="2000" b="1" dirty="0">
                <a:solidFill>
                  <a:srgbClr val="202122"/>
                </a:solidFill>
              </a:rPr>
              <a:t>Л. </a:t>
            </a:r>
            <a:r>
              <a:rPr lang="ru-RU" sz="2000" b="1" dirty="0" err="1">
                <a:solidFill>
                  <a:srgbClr val="202122"/>
                </a:solidFill>
              </a:rPr>
              <a:t>Гибаса</a:t>
            </a:r>
            <a:r>
              <a:rPr lang="ru-RU" sz="2000" b="1" dirty="0">
                <a:solidFill>
                  <a:srgbClr val="202122"/>
                </a:solidFill>
              </a:rPr>
              <a:t> </a:t>
            </a:r>
            <a:r>
              <a:rPr lang="ru-RU" dirty="0">
                <a:solidFill>
                  <a:srgbClr val="202122"/>
                </a:solidFill>
              </a:rPr>
              <a:t>и </a:t>
            </a:r>
            <a:r>
              <a:rPr lang="ru-RU" sz="2000" b="1" dirty="0">
                <a:solidFill>
                  <a:srgbClr val="202122"/>
                </a:solidFill>
              </a:rPr>
              <a:t>Р. Седжвика</a:t>
            </a:r>
            <a:r>
              <a:rPr lang="ru-RU" sz="2000" dirty="0">
                <a:solidFill>
                  <a:srgbClr val="202122"/>
                </a:solidFill>
              </a:rPr>
              <a:t>  </a:t>
            </a:r>
            <a:endParaRPr lang="ru-RU" sz="2000" dirty="0">
              <a:solidFill>
                <a:srgbClr val="202122"/>
              </a:solidFill>
              <a:latin typeface="+mj-lt"/>
            </a:endParaRPr>
          </a:p>
          <a:p>
            <a:pPr algn="ctr"/>
            <a:r>
              <a:rPr lang="ru-RU" sz="2000" dirty="0">
                <a:solidFill>
                  <a:srgbClr val="202122"/>
                </a:solidFill>
              </a:rPr>
              <a:t>структура данных получила название </a:t>
            </a:r>
            <a:r>
              <a:rPr lang="ru-RU" sz="2400" dirty="0">
                <a:solidFill>
                  <a:srgbClr val="202122"/>
                </a:solidFill>
              </a:rPr>
              <a:t>«</a:t>
            </a:r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>
                <a:solidFill>
                  <a:srgbClr val="202122"/>
                </a:solidFill>
              </a:rPr>
              <a:t>-чёрное </a:t>
            </a:r>
            <a:r>
              <a:rPr lang="ru-RU" sz="2400" dirty="0">
                <a:solidFill>
                  <a:srgbClr val="202122"/>
                </a:solidFill>
              </a:rPr>
              <a:t>дерево»:</a:t>
            </a:r>
            <a:endParaRPr lang="ru-RU" sz="2400" dirty="0">
              <a:solidFill>
                <a:srgbClr val="202122"/>
              </a:solidFill>
              <a:latin typeface="+mj-lt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D1DCD3A-6521-4CF3-9D1A-D0A3EA269BE1}"/>
              </a:ext>
            </a:extLst>
          </p:cNvPr>
          <p:cNvGraphicFramePr>
            <a:graphicFrameLocks noGrp="1"/>
          </p:cNvGraphicFramePr>
          <p:nvPr/>
        </p:nvGraphicFramePr>
        <p:xfrm>
          <a:off x="9269832" y="2454043"/>
          <a:ext cx="2684479" cy="2086348"/>
        </p:xfrm>
        <a:graphic>
          <a:graphicData uri="http://schemas.openxmlformats.org/drawingml/2006/table">
            <a:tbl>
              <a:tblPr/>
              <a:tblGrid>
                <a:gridCol w="1053554">
                  <a:extLst>
                    <a:ext uri="{9D8B030D-6E8A-4147-A177-3AD203B41FA5}">
                      <a16:colId xmlns:a16="http://schemas.microsoft.com/office/drawing/2014/main" val="2372867141"/>
                    </a:ext>
                  </a:extLst>
                </a:gridCol>
                <a:gridCol w="1630925">
                  <a:extLst>
                    <a:ext uri="{9D8B030D-6E8A-4147-A177-3AD203B41FA5}">
                      <a16:colId xmlns:a16="http://schemas.microsoft.com/office/drawing/2014/main" val="1355385660"/>
                    </a:ext>
                  </a:extLst>
                </a:gridCol>
              </a:tblGrid>
              <a:tr h="73022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3" tooltip="20 декабря"/>
                        </a:rPr>
                        <a:t>20 декабря</a:t>
                      </a:r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4" tooltip="1946 год"/>
                        </a:rPr>
                        <a:t>1946</a:t>
                      </a:r>
                      <a:r>
                        <a:rPr lang="ru-RU" sz="1200" dirty="0">
                          <a:effectLst/>
                        </a:rPr>
                        <a:t> (74 года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629991"/>
                  </a:ext>
                </a:extLst>
              </a:tr>
              <a:tr h="31295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Ш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311717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5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806948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sng" dirty="0">
                          <a:solidFill>
                            <a:srgbClr val="0645AD"/>
                          </a:solidFill>
                          <a:effectLst/>
                          <a:hlinkClick r:id="rId6"/>
                        </a:rPr>
                        <a:t>Принстонский университет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29251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90C081-1ECB-437E-AD63-14D7658433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62" y="1860543"/>
            <a:ext cx="2344969" cy="2679848"/>
          </a:xfrm>
          <a:prstGeom prst="rect">
            <a:avLst/>
          </a:prstGeom>
        </p:spPr>
      </p:pic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5B48CD3-10B9-48F0-9179-D76E624AC3DA}"/>
              </a:ext>
            </a:extLst>
          </p:cNvPr>
          <p:cNvGraphicFramePr>
            <a:graphicFrameLocks noGrp="1"/>
          </p:cNvGraphicFramePr>
          <p:nvPr/>
        </p:nvGraphicFramePr>
        <p:xfrm>
          <a:off x="9269833" y="1860543"/>
          <a:ext cx="2684478" cy="593500"/>
        </p:xfrm>
        <a:graphic>
          <a:graphicData uri="http://schemas.openxmlformats.org/drawingml/2006/table">
            <a:tbl>
              <a:tblPr/>
              <a:tblGrid>
                <a:gridCol w="2684478">
                  <a:extLst>
                    <a:ext uri="{9D8B030D-6E8A-4147-A177-3AD203B41FA5}">
                      <a16:colId xmlns:a16="http://schemas.microsoft.com/office/drawing/2014/main" val="1192753376"/>
                    </a:ext>
                  </a:extLst>
                </a:gridCol>
              </a:tblGrid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Роберт Седжвик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1993416"/>
                  </a:ext>
                </a:extLst>
              </a:tr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dirty="0">
                          <a:effectLst/>
                        </a:rPr>
                        <a:t>Robert Sedgewick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720238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97999A-C6CE-4DEF-995A-6B60FAB999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" y="1860543"/>
            <a:ext cx="2260459" cy="2679848"/>
          </a:xfrm>
          <a:prstGeom prst="rect">
            <a:avLst/>
          </a:prstGeom>
        </p:spPr>
      </p:pic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BBA28581-0754-4FE7-8122-DB5958E9713F}"/>
              </a:ext>
            </a:extLst>
          </p:cNvPr>
          <p:cNvGraphicFramePr>
            <a:graphicFrameLocks noGrp="1"/>
          </p:cNvGraphicFramePr>
          <p:nvPr/>
        </p:nvGraphicFramePr>
        <p:xfrm>
          <a:off x="2402818" y="1860542"/>
          <a:ext cx="3568379" cy="2679849"/>
        </p:xfrm>
        <a:graphic>
          <a:graphicData uri="http://schemas.openxmlformats.org/drawingml/2006/table">
            <a:tbl>
              <a:tblPr/>
              <a:tblGrid>
                <a:gridCol w="1204745">
                  <a:extLst>
                    <a:ext uri="{9D8B030D-6E8A-4147-A177-3AD203B41FA5}">
                      <a16:colId xmlns:a16="http://schemas.microsoft.com/office/drawing/2014/main" val="610352494"/>
                    </a:ext>
                  </a:extLst>
                </a:gridCol>
                <a:gridCol w="2363634">
                  <a:extLst>
                    <a:ext uri="{9D8B030D-6E8A-4147-A177-3AD203B41FA5}">
                      <a16:colId xmlns:a16="http://schemas.microsoft.com/office/drawing/2014/main" val="1967850986"/>
                    </a:ext>
                  </a:extLst>
                </a:gridCol>
              </a:tblGrid>
              <a:tr h="469967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 err="1">
                          <a:effectLst/>
                        </a:rPr>
                        <a:t>Леонидас</a:t>
                      </a:r>
                      <a:r>
                        <a:rPr lang="ru-RU" sz="1200" b="1" dirty="0">
                          <a:effectLst/>
                        </a:rPr>
                        <a:t> Джон (</a:t>
                      </a:r>
                      <a:r>
                        <a:rPr lang="ru-RU" sz="1200" b="1" dirty="0" err="1">
                          <a:effectLst/>
                        </a:rPr>
                        <a:t>Иоаннис</a:t>
                      </a:r>
                      <a:r>
                        <a:rPr lang="ru-RU" sz="1200" b="1" dirty="0">
                          <a:effectLst/>
                        </a:rPr>
                        <a:t>) </a:t>
                      </a:r>
                      <a:r>
                        <a:rPr lang="ru-RU" sz="1200" b="1" dirty="0" err="1">
                          <a:effectLst/>
                        </a:rPr>
                        <a:t>Гибас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 fontAlgn="t"/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Arial" panose="020B0604020202020204" pitchFamily="34" charset="0"/>
                          <a:hlinkClick r:id="rId9" tooltip="греческий язык"/>
                        </a:rPr>
                        <a:t>греч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 . 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Λεωνίδ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ας Γκίμπας 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795540"/>
                  </a:ext>
                </a:extLst>
              </a:tr>
              <a:tr h="434092"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dirty="0">
                          <a:effectLst/>
                        </a:rPr>
                        <a:t>Национальность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0" tooltip="Греция"/>
                        </a:rPr>
                        <a:t>Греческий</a:t>
                      </a:r>
                      <a:r>
                        <a:rPr lang="ru-RU" sz="1200" dirty="0">
                          <a:effectLst/>
                        </a:rPr>
                        <a:t> -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1" tooltip="Соединенные Штаты"/>
                        </a:rPr>
                        <a:t>Американский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458196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Научная карьер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9373263"/>
                  </a:ext>
                </a:extLst>
              </a:tr>
              <a:tr h="101730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фессор компьютерных наук и электротехники Пола 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иготта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 </a:t>
                      </a:r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12" tooltip="Стэндфордский Университет"/>
                        </a:rPr>
                        <a:t>Стэнфордском университете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, где он возглавляет группу геометрических вычислений и является сотрудником лабораторий компьютерной графики и искусственного интеллект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963692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</a:rPr>
                        <a:t>Ученик (докторант)  Дональда Кнут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6237721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D6A77A-4006-46F1-A5E7-24C6CFF7E10B}"/>
              </a:ext>
            </a:extLst>
          </p:cNvPr>
          <p:cNvSpPr txBox="1"/>
          <p:nvPr/>
        </p:nvSpPr>
        <p:spPr>
          <a:xfrm>
            <a:off x="142359" y="4668379"/>
            <a:ext cx="59536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 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Л. </a:t>
            </a:r>
            <a:r>
              <a:rPr lang="ru-RU" sz="1800" dirty="0" err="1">
                <a:solidFill>
                  <a:srgbClr val="202122"/>
                </a:solidFill>
                <a:latin typeface="+mj-lt"/>
              </a:rPr>
              <a:t>Гибаса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, они использовали ручки двух цветов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;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F229A4-060F-401D-8400-02C81128EDA0}"/>
              </a:ext>
            </a:extLst>
          </p:cNvPr>
          <p:cNvSpPr txBox="1"/>
          <p:nvPr/>
        </p:nvSpPr>
        <p:spPr>
          <a:xfrm>
            <a:off x="5971197" y="4723729"/>
            <a:ext cx="61323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Р. Седжвика, красный и черный цвет лучше всех смотрелись на лазерном принтере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Xerox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.</a:t>
            </a:r>
            <a:endParaRPr lang="ru-RU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161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0" name="Овал 79"/>
          <p:cNvSpPr/>
          <p:nvPr/>
        </p:nvSpPr>
        <p:spPr>
          <a:xfrm>
            <a:off x="9200020" y="285680"/>
            <a:ext cx="51358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49" name="Овал 48"/>
          <p:cNvSpPr/>
          <p:nvPr/>
        </p:nvSpPr>
        <p:spPr>
          <a:xfrm>
            <a:off x="7857532" y="903561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559236" y="916561"/>
            <a:ext cx="47966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9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7264941" y="158231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180744" y="1695012"/>
            <a:ext cx="505217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5</a:t>
            </a:r>
          </a:p>
        </p:txBody>
      </p: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644133" y="1236790"/>
            <a:ext cx="349124" cy="3978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11281684" y="1658648"/>
            <a:ext cx="50261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  <a:r>
              <a:rPr lang="en-US" sz="1200" b="1" dirty="0">
                <a:solidFill>
                  <a:schemeClr val="bg1"/>
                </a:solidFill>
              </a:rPr>
              <a:t>0</a:t>
            </a:r>
            <a:endParaRPr lang="ru-RU" sz="1200" b="1" dirty="0">
              <a:solidFill>
                <a:schemeClr val="bg1"/>
              </a:solidFill>
            </a:endParaRPr>
          </a:p>
        </p:txBody>
      </p:sp>
      <p:cxnSp>
        <p:nvCxnSpPr>
          <p:cNvPr id="75" name="Прямая со стрелкой 74"/>
          <p:cNvCxnSpPr/>
          <p:nvPr/>
        </p:nvCxnSpPr>
        <p:spPr>
          <a:xfrm flipH="1">
            <a:off x="10516697" y="1265319"/>
            <a:ext cx="186247" cy="4296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8614071" y="1669767"/>
            <a:ext cx="48027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1</a:t>
            </a:r>
          </a:p>
        </p:txBody>
      </p:sp>
      <p:cxnSp>
        <p:nvCxnSpPr>
          <p:cNvPr id="87" name="Прямая со стрелкой 86"/>
          <p:cNvCxnSpPr>
            <a:stCxn id="31" idx="4"/>
            <a:endCxn id="67" idx="0"/>
          </p:cNvCxnSpPr>
          <p:nvPr/>
        </p:nvCxnSpPr>
        <p:spPr>
          <a:xfrm>
            <a:off x="10798469" y="2818878"/>
            <a:ext cx="414869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8225695" y="2376057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92" name="Овал 91"/>
          <p:cNvSpPr/>
          <p:nvPr/>
        </p:nvSpPr>
        <p:spPr>
          <a:xfrm>
            <a:off x="7540183" y="241922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2" name="Прямая со стрелкой 21"/>
          <p:cNvCxnSpPr>
            <a:stCxn id="51" idx="3"/>
            <a:endCxn id="36" idx="0"/>
          </p:cNvCxnSpPr>
          <p:nvPr/>
        </p:nvCxnSpPr>
        <p:spPr>
          <a:xfrm flipH="1">
            <a:off x="6782502" y="1887006"/>
            <a:ext cx="547498" cy="532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endCxn id="92" idx="0"/>
          </p:cNvCxnSpPr>
          <p:nvPr/>
        </p:nvCxnSpPr>
        <p:spPr>
          <a:xfrm>
            <a:off x="7579335" y="1921452"/>
            <a:ext cx="182974" cy="49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8518430" y="1999706"/>
            <a:ext cx="222083" cy="3845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8236724" y="1208250"/>
            <a:ext cx="617482" cy="461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9004268" y="2444794"/>
            <a:ext cx="487904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30" name="Овал 29"/>
          <p:cNvSpPr/>
          <p:nvPr/>
        </p:nvSpPr>
        <p:spPr>
          <a:xfrm>
            <a:off x="6054062" y="3130104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10558041" y="2461912"/>
            <a:ext cx="480856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7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9774582" y="2444793"/>
            <a:ext cx="514153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34" name="Овал 33"/>
          <p:cNvSpPr/>
          <p:nvPr/>
        </p:nvSpPr>
        <p:spPr>
          <a:xfrm>
            <a:off x="6750504" y="3149659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8423082" y="3214302"/>
            <a:ext cx="49240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6" name="Овал 35"/>
          <p:cNvSpPr/>
          <p:nvPr/>
        </p:nvSpPr>
        <p:spPr>
          <a:xfrm>
            <a:off x="6560377" y="2419226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8" name="Овал 37"/>
          <p:cNvSpPr/>
          <p:nvPr/>
        </p:nvSpPr>
        <p:spPr>
          <a:xfrm>
            <a:off x="576588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605422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628249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6642679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6979645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7900051" y="329584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271250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7592441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834484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82" idx="5"/>
            <a:endCxn id="29" idx="0"/>
          </p:cNvCxnSpPr>
          <p:nvPr/>
        </p:nvCxnSpPr>
        <p:spPr>
          <a:xfrm>
            <a:off x="9024007" y="1974456"/>
            <a:ext cx="224213" cy="470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endCxn id="35" idx="0"/>
          </p:cNvCxnSpPr>
          <p:nvPr/>
        </p:nvCxnSpPr>
        <p:spPr>
          <a:xfrm>
            <a:off x="8421371" y="2732387"/>
            <a:ext cx="247914" cy="481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31" idx="0"/>
          </p:cNvCxnSpPr>
          <p:nvPr/>
        </p:nvCxnSpPr>
        <p:spPr>
          <a:xfrm>
            <a:off x="10567529" y="2015614"/>
            <a:ext cx="230941" cy="446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5766429" y="384300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6" name="Овал 65"/>
          <p:cNvSpPr/>
          <p:nvPr/>
        </p:nvSpPr>
        <p:spPr>
          <a:xfrm>
            <a:off x="7320001" y="314965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67" name="Овал 66"/>
          <p:cNvSpPr/>
          <p:nvPr/>
        </p:nvSpPr>
        <p:spPr>
          <a:xfrm>
            <a:off x="10964081" y="3219288"/>
            <a:ext cx="49851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8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0328142" y="3219288"/>
            <a:ext cx="482792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6</a:t>
            </a:r>
          </a:p>
        </p:txBody>
      </p:sp>
      <p:cxnSp>
        <p:nvCxnSpPr>
          <p:cNvPr id="17" name="Прямая со стрелкой 16"/>
          <p:cNvCxnSpPr>
            <a:stCxn id="31" idx="4"/>
            <a:endCxn id="69" idx="0"/>
          </p:cNvCxnSpPr>
          <p:nvPr/>
        </p:nvCxnSpPr>
        <p:spPr>
          <a:xfrm flipH="1">
            <a:off x="10569538" y="2818878"/>
            <a:ext cx="228931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92" idx="4"/>
            <a:endCxn id="66" idx="0"/>
          </p:cNvCxnSpPr>
          <p:nvPr/>
        </p:nvCxnSpPr>
        <p:spPr>
          <a:xfrm flipH="1">
            <a:off x="7542127" y="2776191"/>
            <a:ext cx="220182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6" idx="4"/>
            <a:endCxn id="34" idx="0"/>
          </p:cNvCxnSpPr>
          <p:nvPr/>
        </p:nvCxnSpPr>
        <p:spPr>
          <a:xfrm>
            <a:off x="6782502" y="2776191"/>
            <a:ext cx="190127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6" idx="4"/>
            <a:endCxn id="30" idx="0"/>
          </p:cNvCxnSpPr>
          <p:nvPr/>
        </p:nvCxnSpPr>
        <p:spPr>
          <a:xfrm flipH="1">
            <a:off x="6276188" y="2776191"/>
            <a:ext cx="506314" cy="3539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0" idx="4"/>
            <a:endCxn id="65" idx="0"/>
          </p:cNvCxnSpPr>
          <p:nvPr/>
        </p:nvCxnSpPr>
        <p:spPr>
          <a:xfrm flipH="1">
            <a:off x="5988555" y="3487069"/>
            <a:ext cx="287633" cy="3559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8786454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10256161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10595119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11003654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1355180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11246780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1705889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95" name="Прямая со стрелкой 94"/>
          <p:cNvCxnSpPr>
            <a:stCxn id="68" idx="4"/>
            <a:endCxn id="93" idx="0"/>
          </p:cNvCxnSpPr>
          <p:nvPr/>
        </p:nvCxnSpPr>
        <p:spPr>
          <a:xfrm flipH="1">
            <a:off x="11354771" y="2015613"/>
            <a:ext cx="178219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68" idx="4"/>
            <a:endCxn id="94" idx="0"/>
          </p:cNvCxnSpPr>
          <p:nvPr/>
        </p:nvCxnSpPr>
        <p:spPr>
          <a:xfrm>
            <a:off x="11532990" y="2015613"/>
            <a:ext cx="280890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69" idx="4"/>
            <a:endCxn id="84" idx="0"/>
          </p:cNvCxnSpPr>
          <p:nvPr/>
        </p:nvCxnSpPr>
        <p:spPr>
          <a:xfrm flipH="1">
            <a:off x="10364152" y="3576253"/>
            <a:ext cx="20538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69" idx="4"/>
            <a:endCxn id="88" idx="0"/>
          </p:cNvCxnSpPr>
          <p:nvPr/>
        </p:nvCxnSpPr>
        <p:spPr>
          <a:xfrm>
            <a:off x="10569538" y="3576253"/>
            <a:ext cx="13357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stCxn id="67" idx="4"/>
            <a:endCxn id="90" idx="0"/>
          </p:cNvCxnSpPr>
          <p:nvPr/>
        </p:nvCxnSpPr>
        <p:spPr>
          <a:xfrm flipH="1">
            <a:off x="11111645" y="3576253"/>
            <a:ext cx="101694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67" idx="4"/>
            <a:endCxn id="91" idx="0"/>
          </p:cNvCxnSpPr>
          <p:nvPr/>
        </p:nvCxnSpPr>
        <p:spPr>
          <a:xfrm>
            <a:off x="11213339" y="3576253"/>
            <a:ext cx="24983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>
            <a:cxnSpLocks/>
            <a:endCxn id="46" idx="0"/>
          </p:cNvCxnSpPr>
          <p:nvPr/>
        </p:nvCxnSpPr>
        <p:spPr>
          <a:xfrm flipH="1">
            <a:off x="8452838" y="3571267"/>
            <a:ext cx="195406" cy="4213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endCxn id="83" idx="0"/>
          </p:cNvCxnSpPr>
          <p:nvPr/>
        </p:nvCxnSpPr>
        <p:spPr>
          <a:xfrm>
            <a:off x="8648243" y="3571268"/>
            <a:ext cx="246202" cy="4213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endCxn id="43" idx="0"/>
          </p:cNvCxnSpPr>
          <p:nvPr/>
        </p:nvCxnSpPr>
        <p:spPr>
          <a:xfrm>
            <a:off x="7741268" y="2776191"/>
            <a:ext cx="266774" cy="5196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30" idx="4"/>
            <a:endCxn id="40" idx="0"/>
          </p:cNvCxnSpPr>
          <p:nvPr/>
        </p:nvCxnSpPr>
        <p:spPr>
          <a:xfrm>
            <a:off x="6276188" y="3487069"/>
            <a:ext cx="114300" cy="5055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cxnSpLocks/>
            <a:endCxn id="41" idx="0"/>
          </p:cNvCxnSpPr>
          <p:nvPr/>
        </p:nvCxnSpPr>
        <p:spPr>
          <a:xfrm flipH="1">
            <a:off x="6750670" y="3506624"/>
            <a:ext cx="200919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cxnSpLocks/>
            <a:endCxn id="42" idx="0"/>
          </p:cNvCxnSpPr>
          <p:nvPr/>
        </p:nvCxnSpPr>
        <p:spPr>
          <a:xfrm>
            <a:off x="6951589" y="3506624"/>
            <a:ext cx="136047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cxnSpLocks/>
            <a:endCxn id="44" idx="0"/>
          </p:cNvCxnSpPr>
          <p:nvPr/>
        </p:nvCxnSpPr>
        <p:spPr>
          <a:xfrm flipH="1">
            <a:off x="7379241" y="3506624"/>
            <a:ext cx="141845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cxnSpLocks/>
            <a:endCxn id="45" idx="0"/>
          </p:cNvCxnSpPr>
          <p:nvPr/>
        </p:nvCxnSpPr>
        <p:spPr>
          <a:xfrm>
            <a:off x="7521086" y="3506624"/>
            <a:ext cx="17934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cxnSpLocks/>
          </p:cNvCxnSpPr>
          <p:nvPr/>
        </p:nvCxnSpPr>
        <p:spPr>
          <a:xfrm flipH="1">
            <a:off x="5868373" y="4199973"/>
            <a:ext cx="120348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cxnSpLocks/>
            <a:endCxn id="39" idx="0"/>
          </p:cNvCxnSpPr>
          <p:nvPr/>
        </p:nvCxnSpPr>
        <p:spPr>
          <a:xfrm>
            <a:off x="5988721" y="4199974"/>
            <a:ext cx="173499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Овал 141"/>
          <p:cNvSpPr/>
          <p:nvPr/>
        </p:nvSpPr>
        <p:spPr>
          <a:xfrm>
            <a:off x="8177207" y="3301017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44" name="Прямая со стрелкой 143"/>
          <p:cNvCxnSpPr/>
          <p:nvPr/>
        </p:nvCxnSpPr>
        <p:spPr>
          <a:xfrm flipH="1">
            <a:off x="8228797" y="2740592"/>
            <a:ext cx="183829" cy="5679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Овал 158"/>
          <p:cNvSpPr/>
          <p:nvPr/>
        </p:nvSpPr>
        <p:spPr>
          <a:xfrm>
            <a:off x="9065036" y="330858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0" name="Овал 159"/>
          <p:cNvSpPr/>
          <p:nvPr/>
        </p:nvSpPr>
        <p:spPr>
          <a:xfrm>
            <a:off x="9388319" y="332814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1" name="Овал 160"/>
          <p:cNvSpPr/>
          <p:nvPr/>
        </p:nvSpPr>
        <p:spPr>
          <a:xfrm>
            <a:off x="9764360" y="3305602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2" name="Овал 161"/>
          <p:cNvSpPr/>
          <p:nvPr/>
        </p:nvSpPr>
        <p:spPr>
          <a:xfrm>
            <a:off x="10072919" y="3324044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66" name="Прямая со стрелкой 165"/>
          <p:cNvCxnSpPr>
            <a:cxnSpLocks/>
          </p:cNvCxnSpPr>
          <p:nvPr/>
        </p:nvCxnSpPr>
        <p:spPr>
          <a:xfrm flipH="1">
            <a:off x="9151986" y="2801759"/>
            <a:ext cx="75193" cy="506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cxnSpLocks/>
            <a:endCxn id="160" idx="0"/>
          </p:cNvCxnSpPr>
          <p:nvPr/>
        </p:nvCxnSpPr>
        <p:spPr>
          <a:xfrm>
            <a:off x="9227179" y="2801759"/>
            <a:ext cx="269131" cy="526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32" idx="4"/>
            <a:endCxn id="161" idx="0"/>
          </p:cNvCxnSpPr>
          <p:nvPr/>
        </p:nvCxnSpPr>
        <p:spPr>
          <a:xfrm flipH="1">
            <a:off x="9872351" y="2801758"/>
            <a:ext cx="159308" cy="5038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>
            <a:stCxn id="32" idx="4"/>
            <a:endCxn id="162" idx="0"/>
          </p:cNvCxnSpPr>
          <p:nvPr/>
        </p:nvCxnSpPr>
        <p:spPr>
          <a:xfrm>
            <a:off x="10031659" y="2801758"/>
            <a:ext cx="149251" cy="5222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/>
          <p:cNvCxnSpPr>
            <a:stCxn id="80" idx="2"/>
            <a:endCxn id="49" idx="0"/>
          </p:cNvCxnSpPr>
          <p:nvPr/>
        </p:nvCxnSpPr>
        <p:spPr>
          <a:xfrm flipH="1">
            <a:off x="8079658" y="464163"/>
            <a:ext cx="1120362" cy="439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/>
          <p:cNvCxnSpPr>
            <a:stCxn id="80" idx="6"/>
            <a:endCxn id="50" idx="0"/>
          </p:cNvCxnSpPr>
          <p:nvPr/>
        </p:nvCxnSpPr>
        <p:spPr>
          <a:xfrm>
            <a:off x="9713600" y="464163"/>
            <a:ext cx="1085467" cy="452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 стрелкой 193"/>
          <p:cNvCxnSpPr>
            <a:stCxn id="52" idx="3"/>
            <a:endCxn id="32" idx="0"/>
          </p:cNvCxnSpPr>
          <p:nvPr/>
        </p:nvCxnSpPr>
        <p:spPr>
          <a:xfrm flipH="1">
            <a:off x="10031659" y="1999702"/>
            <a:ext cx="223072" cy="445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50" idx="5"/>
            <a:endCxn id="68" idx="0"/>
          </p:cNvCxnSpPr>
          <p:nvPr/>
        </p:nvCxnSpPr>
        <p:spPr>
          <a:xfrm>
            <a:off x="10968653" y="1221251"/>
            <a:ext cx="564337" cy="43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5114" y="962449"/>
            <a:ext cx="521197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ая вершина являет</a:t>
            </a:r>
            <a:r>
              <a:rPr lang="en-US" sz="2400" dirty="0"/>
              <a:t>c</a:t>
            </a:r>
            <a:r>
              <a:rPr lang="ru-RU" sz="2400" dirty="0"/>
              <a:t>я либо красной, либо чёрной</a:t>
            </a:r>
            <a:r>
              <a:rPr lang="en-US" sz="2400" dirty="0"/>
              <a:t>;</a:t>
            </a:r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ый лист – чёрный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у красной вершины оба сына</a:t>
            </a:r>
            <a:r>
              <a:rPr lang="en-US" sz="2400" dirty="0"/>
              <a:t> </a:t>
            </a:r>
            <a:r>
              <a:rPr lang="ru-RU" sz="2400" dirty="0"/>
              <a:t>–</a:t>
            </a:r>
            <a:r>
              <a:rPr lang="en-US" sz="2400" dirty="0"/>
              <a:t> </a:t>
            </a:r>
            <a:r>
              <a:rPr lang="ru-RU" sz="2400" dirty="0"/>
              <a:t> чёрные</a:t>
            </a:r>
            <a:r>
              <a:rPr lang="en-US" sz="2400" dirty="0"/>
              <a:t> </a:t>
            </a:r>
            <a:r>
              <a:rPr lang="ru-RU" sz="2400" dirty="0"/>
              <a:t>(</a:t>
            </a:r>
            <a:r>
              <a:rPr lang="ru-RU" sz="2000" dirty="0"/>
              <a:t>нет двух подряд идущих красных вершин</a:t>
            </a:r>
            <a:r>
              <a:rPr lang="ru-RU" sz="2400" dirty="0"/>
              <a:t>)</a:t>
            </a:r>
            <a:r>
              <a:rPr lang="en-US" sz="2400" dirty="0"/>
              <a:t>;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любой путь из корня в листья содержит одинаковое коли-</a:t>
            </a:r>
            <a:r>
              <a:rPr lang="ru-RU" sz="2400" dirty="0" err="1"/>
              <a:t>чество</a:t>
            </a:r>
            <a:r>
              <a:rPr lang="ru-RU" sz="2400" dirty="0"/>
              <a:t> чёрных вершин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корень – чёрный</a:t>
            </a:r>
            <a:r>
              <a:rPr lang="en-US" sz="2400" dirty="0"/>
              <a:t>.</a:t>
            </a:r>
          </a:p>
          <a:p>
            <a:pPr lvl="2" algn="just"/>
            <a:r>
              <a:rPr lang="ru-RU" sz="1600" dirty="0"/>
              <a:t>(это требование не обязательно, так как корень всегда можно перекрасить в чёрный цвет и это не нарушит ни одно из </a:t>
            </a:r>
            <a:r>
              <a:rPr lang="en-US" sz="1600" dirty="0"/>
              <a:t>RB</a:t>
            </a:r>
            <a:r>
              <a:rPr lang="ru-RU" sz="1600" dirty="0"/>
              <a:t>-свойств).</a:t>
            </a:r>
          </a:p>
        </p:txBody>
      </p:sp>
      <p:sp>
        <p:nvSpPr>
          <p:cNvPr id="27" name="TextBox 26"/>
          <p:cNvSpPr txBox="1"/>
          <p:nvPr/>
        </p:nvSpPr>
        <p:spPr>
          <a:xfrm flipH="1">
            <a:off x="6498313" y="4947558"/>
            <a:ext cx="5356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к каждой вершине, которая не имеет сыновей, добавить фиктивный чёрный лист, то мы получим, что каждая внутренняя вершина дерева содержит ключевое значения, а все листья – фиктивные. 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69B80DA-4E97-4C72-BBDA-2937625C6DAC}"/>
              </a:ext>
            </a:extLst>
          </p:cNvPr>
          <p:cNvSpPr txBox="1"/>
          <p:nvPr/>
        </p:nvSpPr>
        <p:spPr>
          <a:xfrm>
            <a:off x="350528" y="61584"/>
            <a:ext cx="83359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/>
              <a:t>-чёрное </a:t>
            </a:r>
            <a:r>
              <a:rPr lang="ru-RU" sz="2400" dirty="0"/>
              <a:t>дерево</a:t>
            </a:r>
            <a:r>
              <a:rPr lang="ru-RU" sz="2400" b="1" dirty="0"/>
              <a:t> </a:t>
            </a:r>
            <a:r>
              <a:rPr lang="ru-RU" sz="2400" dirty="0"/>
              <a:t>– это бинарное поисковое дерево, </a:t>
            </a:r>
            <a:endParaRPr lang="en-US" sz="2400" dirty="0"/>
          </a:p>
          <a:p>
            <a:pPr algn="just"/>
            <a:r>
              <a:rPr lang="ru-RU" sz="2400" dirty="0"/>
              <a:t>для которого выполняются </a:t>
            </a:r>
            <a:r>
              <a:rPr lang="en-US" sz="2400" b="1" dirty="0">
                <a:solidFill>
                  <a:srgbClr val="FF0000"/>
                </a:solidFill>
              </a:rPr>
              <a:t>R</a:t>
            </a:r>
            <a:r>
              <a:rPr lang="en-US" sz="2400" b="1" dirty="0"/>
              <a:t>B</a:t>
            </a:r>
            <a:r>
              <a:rPr lang="en-US" sz="2400" dirty="0"/>
              <a:t>-</a:t>
            </a:r>
            <a:r>
              <a:rPr lang="ru-RU" sz="2400" dirty="0"/>
              <a:t>свойства:</a:t>
            </a:r>
          </a:p>
        </p:txBody>
      </p:sp>
    </p:spTree>
    <p:extLst>
      <p:ext uri="{BB962C8B-B14F-4D97-AF65-F5344CB8AC3E}">
        <p14:creationId xmlns:p14="http://schemas.microsoft.com/office/powerpoint/2010/main" val="5737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83" grpId="0" animBg="1"/>
      <p:bldP spid="84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142" grpId="0" animBg="1"/>
      <p:bldP spid="159" grpId="0" animBg="1"/>
      <p:bldP spid="160" grpId="0" animBg="1"/>
      <p:bldP spid="161" grpId="0" animBg="1"/>
      <p:bldP spid="162" grpId="0" animBg="1"/>
      <p:bldP spid="2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>
            <a:extLst>
              <a:ext uri="{FF2B5EF4-FFF2-40B4-BE49-F238E27FC236}">
                <a16:creationId xmlns:a16="http://schemas.microsoft.com/office/drawing/2014/main" id="{16C47FCE-5B24-49CD-A5D4-B7911E92B97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838200" y="1825625"/>
            <a:ext cx="10515600" cy="1209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None/>
            </a:pPr>
            <a:r>
              <a:rPr lang="ru-RU" sz="2800" dirty="0"/>
              <a:t>Теорема</a:t>
            </a:r>
          </a:p>
          <a:p>
            <a:pPr marL="457200" lvl="1" indent="0" algn="just">
              <a:buNone/>
            </a:pPr>
            <a:r>
              <a:rPr lang="ru-RU" sz="2400" dirty="0"/>
              <a:t>Красно-чёрное дерево, содержащее </a:t>
            </a:r>
            <a:r>
              <a:rPr lang="en-US" sz="2400" b="1" dirty="0"/>
              <a:t>n</a:t>
            </a:r>
            <a:r>
              <a:rPr lang="en-US" sz="2400" dirty="0"/>
              <a:t> </a:t>
            </a:r>
            <a:r>
              <a:rPr lang="ru-RU" sz="2400" dirty="0"/>
              <a:t>внутренних вершин, имеет высоту не более чем </a:t>
            </a:r>
            <a:r>
              <a:rPr lang="ru-RU" sz="2400" b="1" dirty="0"/>
              <a:t>2·</a:t>
            </a:r>
            <a:r>
              <a:rPr lang="en-US" sz="2400" b="1" dirty="0"/>
              <a:t>log(n+1)</a:t>
            </a:r>
            <a:r>
              <a:rPr lang="en-US" sz="2400" dirty="0"/>
              <a:t>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225492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4989377" y="2481884"/>
            <a:ext cx="2213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2-3 </a:t>
            </a:r>
            <a:r>
              <a:rPr lang="ru-RU" sz="3200" b="1" dirty="0"/>
              <a:t> </a:t>
            </a:r>
            <a:r>
              <a:rPr lang="ru-RU" sz="3200" dirty="0"/>
              <a:t>дерево</a:t>
            </a:r>
            <a:endParaRPr lang="ru-RU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77" y="2817714"/>
            <a:ext cx="4181766" cy="2791729"/>
          </a:xfrm>
          <a:prstGeom prst="rect">
            <a:avLst/>
          </a:prstGeom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4619890" y="2817714"/>
            <a:ext cx="7186628" cy="27917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b="1" dirty="0"/>
              <a:t>Соболь Сергей Александрович </a:t>
            </a:r>
            <a:endParaRPr lang="ru-RU" sz="24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инженер-программист ООО </a:t>
            </a:r>
            <a:r>
              <a:rPr lang="ru-RU" sz="2000" dirty="0" err="1"/>
              <a:t>ЯндексБел</a:t>
            </a:r>
            <a:r>
              <a:rPr lang="ru-RU" sz="2000" dirty="0"/>
              <a:t>,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старший преподаватель кафедры дискретной математики и </a:t>
            </a:r>
            <a:r>
              <a:rPr lang="ru-RU" sz="2000" dirty="0" err="1"/>
              <a:t>алгоритмики</a:t>
            </a:r>
            <a:r>
              <a:rPr lang="ru-RU" sz="2000" dirty="0"/>
              <a:t> (2014-2020 год), </a:t>
            </a:r>
          </a:p>
          <a:p>
            <a:pPr marL="0" indent="0">
              <a:buNone/>
            </a:pPr>
            <a:r>
              <a:rPr lang="ru-RU" sz="2000" dirty="0"/>
              <a:t>магистр математики и информационных технологий, 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c</a:t>
            </a:r>
            <a:r>
              <a:rPr lang="ru-RU" sz="2000" dirty="0" err="1"/>
              <a:t>еребряная</a:t>
            </a:r>
            <a:r>
              <a:rPr lang="ru-RU" sz="2000" dirty="0"/>
              <a:t> медаль  </a:t>
            </a:r>
            <a:r>
              <a:rPr lang="en-US" sz="2000" dirty="0"/>
              <a:t>ACM ICPC 2013</a:t>
            </a:r>
            <a:r>
              <a:rPr lang="ru-RU" sz="2000" dirty="0"/>
              <a:t>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70538" y="1674619"/>
            <a:ext cx="112632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Разработчик Образовательной  платформы </a:t>
            </a:r>
            <a:r>
              <a:rPr lang="en-US" sz="3200" dirty="0">
                <a:solidFill>
                  <a:srgbClr val="0070C0"/>
                </a:solidFill>
              </a:rPr>
              <a:t>Insight Runner 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03A44BB-2318-4E6C-BB3D-7892F1077432}"/>
              </a:ext>
            </a:extLst>
          </p:cNvPr>
          <p:cNvSpPr/>
          <p:nvPr/>
        </p:nvSpPr>
        <p:spPr>
          <a:xfrm>
            <a:off x="2323689" y="289679"/>
            <a:ext cx="26427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 </a:t>
            </a:r>
            <a:endParaRPr lang="ru-RU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7349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4" y="159739"/>
            <a:ext cx="11513341" cy="2535522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buNone/>
            </a:pPr>
            <a:r>
              <a:rPr lang="ru-RU" sz="9600" dirty="0"/>
              <a:t>Поисковое дерево называется </a:t>
            </a:r>
            <a:r>
              <a:rPr lang="ru-RU" sz="9600" b="1" dirty="0"/>
              <a:t>2-3-деревом</a:t>
            </a:r>
            <a:r>
              <a:rPr lang="ru-RU" sz="9600" dirty="0"/>
              <a:t>, если оно обладает следующими свойствами: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каждая вершина </a:t>
            </a:r>
            <a:r>
              <a:rPr lang="en-US" sz="9600" i="1" dirty="0"/>
              <a:t>x</a:t>
            </a:r>
            <a:r>
              <a:rPr lang="ru-RU" sz="9600" dirty="0"/>
              <a:t>, не являющаяся листом, содержит два или три сына (левый </a:t>
            </a:r>
            <a:r>
              <a:rPr lang="en-US" sz="9600" i="1" dirty="0"/>
              <a:t>l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, средний </a:t>
            </a:r>
            <a:r>
              <a:rPr lang="en-US" sz="9600" i="1" dirty="0"/>
              <a:t>m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 и (возможно) правый сын </a:t>
            </a:r>
            <a:r>
              <a:rPr lang="en-US" sz="9600" i="1" dirty="0"/>
              <a:t>r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;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се висячие вершины находятся на одной глубине</a:t>
            </a:r>
            <a:r>
              <a:rPr lang="en-US" sz="9600" dirty="0"/>
              <a:t> </a:t>
            </a:r>
            <a:r>
              <a:rPr lang="ru-RU" sz="9600" dirty="0"/>
              <a:t>и содержат сами элементы</a:t>
            </a:r>
            <a:r>
              <a:rPr lang="en-US" sz="9600" dirty="0"/>
              <a:t>;     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нутренние вершины )</a:t>
            </a:r>
            <a:r>
              <a:rPr lang="en-US" sz="9600" dirty="0"/>
              <a:t> </a:t>
            </a:r>
            <a:r>
              <a:rPr lang="ru-RU" sz="9600" dirty="0"/>
              <a:t>– справочные(внутренние – это все вершины дерева за исключением листьев.</a:t>
            </a:r>
          </a:p>
          <a:p>
            <a:pPr marL="742950" lvl="0" indent="-742950">
              <a:spcBef>
                <a:spcPts val="1200"/>
              </a:spcBef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742950" lvl="0" indent="-742950"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0" indent="0">
              <a:buNone/>
            </a:pPr>
            <a:r>
              <a:rPr lang="ru-RU" sz="35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3380" y="179551"/>
            <a:ext cx="10878208" cy="204649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2600" dirty="0"/>
              <a:t>Каждая внутренняя вершина </a:t>
            </a:r>
            <a:r>
              <a:rPr lang="en-US" sz="2600" dirty="0"/>
              <a:t>2-3 –</a:t>
            </a:r>
            <a:r>
              <a:rPr lang="ru-RU" sz="2600" dirty="0"/>
              <a:t>дерева является справочной и содержит две метки:</a:t>
            </a:r>
          </a:p>
          <a:p>
            <a:pPr marL="971550" lvl="1" indent="-514350">
              <a:spcAft>
                <a:spcPts val="1000"/>
              </a:spcAft>
              <a:buFont typeface="+mj-lt"/>
              <a:buAutoNum type="arabicPeriod"/>
            </a:pPr>
            <a:r>
              <a:rPr lang="ru-RU" b="1" dirty="0"/>
              <a:t>а</a:t>
            </a:r>
            <a:r>
              <a:rPr lang="ru-RU" dirty="0"/>
              <a:t>=</a:t>
            </a:r>
            <a:r>
              <a:rPr lang="en-US" dirty="0"/>
              <a:t>left</a:t>
            </a:r>
            <a:r>
              <a:rPr lang="ru-RU" dirty="0"/>
              <a:t>_</a:t>
            </a:r>
            <a:r>
              <a:rPr lang="en-US" dirty="0" err="1"/>
              <a:t>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левый сын вершины </a:t>
            </a:r>
            <a:r>
              <a:rPr lang="en-US" b="1" dirty="0"/>
              <a:t>v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b</a:t>
            </a:r>
            <a:r>
              <a:rPr lang="en-US" dirty="0"/>
              <a:t>=</a:t>
            </a:r>
            <a:r>
              <a:rPr lang="en-US" dirty="0" err="1"/>
              <a:t>midl_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средний сын вершины </a:t>
            </a:r>
            <a:r>
              <a:rPr lang="en-US" b="1" dirty="0"/>
              <a:t>v</a:t>
            </a:r>
            <a:r>
              <a:rPr lang="en-US" dirty="0"/>
              <a:t>;</a:t>
            </a:r>
            <a:r>
              <a:rPr lang="en-US" sz="2200" b="1" dirty="0"/>
              <a:t>                  </a:t>
            </a:r>
            <a:r>
              <a:rPr lang="en-US" sz="1400" b="1" dirty="0"/>
              <a:t>     </a:t>
            </a:r>
            <a:r>
              <a:rPr lang="en-US" sz="1400" dirty="0"/>
              <a:t>         </a:t>
            </a:r>
            <a:r>
              <a:rPr lang="en-US" sz="1400" b="1" dirty="0"/>
              <a:t>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ru-RU" sz="1400" b="1" dirty="0">
              <a:latin typeface="Consolas" panose="020B0609020204030204" pitchFamily="49" charset="0"/>
            </a:endParaRPr>
          </a:p>
          <a:p>
            <a:pPr marL="0" lvl="0" indent="0">
              <a:buNone/>
            </a:pPr>
            <a:endParaRPr lang="ru-RU" sz="3600" dirty="0"/>
          </a:p>
        </p:txBody>
      </p:sp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69415"/>
              </p:ext>
            </p:extLst>
          </p:nvPr>
        </p:nvGraphicFramePr>
        <p:xfrm>
          <a:off x="2824163" y="2486025"/>
          <a:ext cx="49657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942920" imgH="799920" progId="Equation.DSMT4">
                  <p:embed/>
                </p:oleObj>
              </mc:Choice>
              <mc:Fallback>
                <p:oleObj name="Equation" r:id="rId3" imgW="1942920" imgH="7999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486025"/>
                        <a:ext cx="4965700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30543" y="69714"/>
            <a:ext cx="1052018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Пусть </a:t>
            </a:r>
            <a:endParaRPr lang="en-US" sz="2400" dirty="0"/>
          </a:p>
          <a:p>
            <a:pPr lvl="2"/>
            <a:r>
              <a:rPr lang="en-US" sz="2400" b="1" i="1" dirty="0"/>
              <a:t>n</a:t>
            </a:r>
            <a:r>
              <a:rPr lang="ru-RU" sz="2400" i="1" dirty="0"/>
              <a:t> –</a:t>
            </a:r>
            <a:r>
              <a:rPr lang="ru-RU" sz="2400" dirty="0"/>
              <a:t> общее количество вершин в 2</a:t>
            </a:r>
            <a:r>
              <a:rPr lang="ru-RU" sz="2400" b="1" dirty="0"/>
              <a:t>-</a:t>
            </a:r>
            <a:r>
              <a:rPr lang="ru-RU" sz="2400" dirty="0"/>
              <a:t>3</a:t>
            </a:r>
            <a:r>
              <a:rPr lang="ru-RU" sz="2400" b="1" dirty="0"/>
              <a:t>-</a:t>
            </a:r>
            <a:r>
              <a:rPr lang="ru-RU" sz="2400" dirty="0"/>
              <a:t>дереве (включая корень и листья); </a:t>
            </a:r>
          </a:p>
          <a:p>
            <a:pPr lvl="2"/>
            <a:r>
              <a:rPr lang="en-US" sz="2400" b="1" i="1" dirty="0"/>
              <a:t>l</a:t>
            </a:r>
            <a:r>
              <a:rPr lang="ru-RU" sz="2400" i="1" dirty="0"/>
              <a:t> –</a:t>
            </a:r>
            <a:r>
              <a:rPr lang="ru-RU" sz="2400" dirty="0"/>
              <a:t> количество листьев; </a:t>
            </a:r>
          </a:p>
          <a:p>
            <a:pPr lvl="2"/>
            <a:r>
              <a:rPr lang="en-US" sz="2400" b="1" i="1" dirty="0"/>
              <a:t>h</a:t>
            </a:r>
            <a:r>
              <a:rPr lang="ru-RU" sz="2400" i="1" dirty="0"/>
              <a:t> –</a:t>
            </a:r>
            <a:r>
              <a:rPr lang="ru-RU" sz="2400" dirty="0"/>
              <a:t> высота дерева. </a:t>
            </a:r>
          </a:p>
          <a:p>
            <a:pPr lvl="1"/>
            <a:r>
              <a:rPr lang="ru-RU" sz="2400" dirty="0"/>
              <a:t>Тогда справедливы следующие неравенства: 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038687" y="568171"/>
            <a:ext cx="8878" cy="1828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117" y="253458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спользование поисковых деревьев на практике</a:t>
            </a:r>
            <a:br>
              <a:rPr lang="ru-RU" dirty="0">
                <a:solidFill>
                  <a:schemeClr val="accent1">
                    <a:lumMod val="75000"/>
                  </a:schemeClr>
                </a:solidFill>
              </a:rPr>
            </a:br>
            <a:endParaRPr lang="ru-RU" sz="40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5243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5370" y="304835"/>
            <a:ext cx="10198240" cy="599517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i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47930" y="1910318"/>
            <a:ext cx="9656466" cy="2120970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/>
              <a:t>	1. По последовательности чисел сначала построим АВЛ-дерево последовательным добавлением элемента.  </a:t>
            </a:r>
          </a:p>
          <a:p>
            <a:pPr marL="0" indent="0" algn="ctr">
              <a:buNone/>
            </a:pP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en-US" sz="2400" b="1" dirty="0"/>
              <a:t>n*log n</a:t>
            </a:r>
            <a:endParaRPr lang="ru-RU" sz="2400" b="1" dirty="0"/>
          </a:p>
          <a:p>
            <a:pPr marL="0" indent="0">
              <a:buNone/>
            </a:pPr>
            <a:r>
              <a:rPr lang="ru-RU" sz="2400" dirty="0"/>
              <a:t>	2. Выполним внутренний левый обход дерева.</a:t>
            </a:r>
          </a:p>
          <a:p>
            <a:pPr marL="0" indent="0" algn="ctr">
              <a:buNone/>
            </a:pPr>
            <a:r>
              <a:rPr lang="en-US" sz="2400" b="1" dirty="0"/>
              <a:t>n</a:t>
            </a:r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02946" y="867456"/>
            <a:ext cx="106653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Предположим, что на вход поступаю числа, среди которых нет повторяющихся. Необходимо выдать числа в порядке возрастани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946" y="4217787"/>
            <a:ext cx="10848871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Какое время работы алгоритма сортировки деревом   худшем случае, если на вход поступило </a:t>
            </a:r>
            <a:r>
              <a:rPr lang="en-US" sz="2400" dirty="0"/>
              <a:t>n </a:t>
            </a:r>
            <a:r>
              <a:rPr lang="ru-RU" sz="2400" dirty="0"/>
              <a:t>чисел?</a:t>
            </a:r>
          </a:p>
          <a:p>
            <a:pPr algn="ctr"/>
            <a:r>
              <a:rPr lang="en-US" sz="2800" b="1" dirty="0"/>
              <a:t>n*log n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64156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dirty="0"/>
              <a:t>Множество 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Insert</a:t>
            </a:r>
            <a:r>
              <a:rPr lang="ru-RU" sz="2000" dirty="0"/>
              <a:t>(x)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Contains</a:t>
            </a:r>
            <a:r>
              <a:rPr lang="ru-RU" sz="2000" dirty="0"/>
              <a:t>(x) 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dirty="0"/>
              <a:t>(x) 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/>
              <a:t>Для реализации интерфейса </a:t>
            </a:r>
            <a:r>
              <a:rPr lang="ru-RU" dirty="0"/>
              <a:t>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u="sng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5256" y="3928859"/>
            <a:ext cx="10769741" cy="2698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sz="2800" dirty="0">
                <a:solidFill>
                  <a:srgbClr val="FF0000"/>
                </a:solidFill>
              </a:rPr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сбалансированного дерева 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основе красно-чёрного дерева) и </a:t>
            </a:r>
            <a:r>
              <a:rPr lang="ru-RU" dirty="0" err="1"/>
              <a:t>HashSet</a:t>
            </a:r>
            <a:r>
              <a:rPr lang="ru-RU" dirty="0"/>
              <a:t> (на основе хеш-таблицы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sz="28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хеширование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5207410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dirty="0"/>
              <a:t>Ассоциативный массив 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Insert</a:t>
            </a:r>
            <a:r>
              <a:rPr lang="ru-RU" sz="1800" dirty="0"/>
              <a:t>(</a:t>
            </a:r>
            <a:r>
              <a:rPr lang="ru-RU" sz="1800" dirty="0" err="1"/>
              <a:t>k,v</a:t>
            </a:r>
            <a:r>
              <a:rPr lang="ru-RU" sz="1800" dirty="0"/>
              <a:t>) 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dirty="0"/>
              <a:t> </a:t>
            </a:r>
            <a:r>
              <a:rPr lang="ru-RU" sz="1800" b="1" dirty="0" err="1"/>
              <a:t>Find</a:t>
            </a:r>
            <a:r>
              <a:rPr lang="ru-RU" sz="1800" dirty="0"/>
              <a:t>(k) 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dirty="0"/>
              <a:t>(</a:t>
            </a:r>
            <a:r>
              <a:rPr lang="en-US" sz="1800" dirty="0"/>
              <a:t>k</a:t>
            </a:r>
            <a:r>
              <a:rPr lang="ru-RU" sz="1800" dirty="0"/>
              <a:t>) 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sz="2400" dirty="0">
                <a:solidFill>
                  <a:srgbClr val="FF0000"/>
                </a:solidFill>
              </a:rPr>
              <a:t>C++</a:t>
            </a:r>
            <a:r>
              <a:rPr lang="ru-RU" dirty="0"/>
              <a:t> 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сбалансированного дерева 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хеш-таблицы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красно-чёрном дереве) и </a:t>
            </a:r>
            <a:r>
              <a:rPr lang="ru-RU" dirty="0" err="1"/>
              <a:t>HashMap</a:t>
            </a:r>
            <a:r>
              <a:rPr lang="ru-RU" dirty="0"/>
              <a:t> (базируется на хеш-таблице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sz="2400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хеш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15144999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482205" y="1293681"/>
            <a:ext cx="73323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рлови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П. Соболевская, С.А. Соболь – Минск : БГУ, 2017. С. 122-180 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634" y="1192852"/>
            <a:ext cx="1600305" cy="21767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09213" y="364219"/>
            <a:ext cx="8470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Литература по теме: «Бинарные поисковые деревья»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482205" y="2723280"/>
            <a:ext cx="7153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ttps://acm.bsu.by/wiki/Программная_реализация_бинарных_поисковых_деревье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1777163" y="4171020"/>
            <a:ext cx="6714274" cy="9694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1 построение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2 удаление вершин из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.3 проверка является ли бинарное дерево поисковым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77163" y="3647800"/>
            <a:ext cx="3884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/>
              <a:t>Общие задачи в </a:t>
            </a:r>
            <a:r>
              <a:rPr lang="en-US" altLang="ru-RU" sz="2800" dirty="0" err="1"/>
              <a:t>iRunner</a:t>
            </a:r>
            <a:endParaRPr lang="ru-RU" alt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015889" y="3526971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77163" y="5551245"/>
            <a:ext cx="832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Индивидуальная задача по теме «Деревья поиска» в </a:t>
            </a:r>
            <a:r>
              <a:rPr lang="en-US" altLang="ru-RU" sz="2400" dirty="0" err="1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Runner</a:t>
            </a:r>
            <a:r>
              <a:rPr lang="ru-RU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ru-RU" sz="2400" dirty="0"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ru-RU" altLang="ru-RU" sz="2400" dirty="0"/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1015889" y="5430363"/>
            <a:ext cx="1061938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93874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8852303" y="6488668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955546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-4117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323689" y="289679"/>
            <a:ext cx="26427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Insight Runner </a:t>
            </a:r>
            <a:endParaRPr lang="ru-RU" sz="3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55803" y="1814958"/>
            <a:ext cx="63168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acm.bsu.by/</a:t>
            </a:r>
            <a:endParaRPr lang="en-US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792" y="3762318"/>
            <a:ext cx="5634625" cy="20370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17792" y="2503490"/>
            <a:ext cx="106572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solidFill>
                  <a:srgbClr val="FF0000"/>
                </a:solidFill>
              </a:rPr>
              <a:t>После первого входа в </a:t>
            </a:r>
            <a:r>
              <a:rPr lang="en-US" sz="2000" dirty="0" err="1">
                <a:solidFill>
                  <a:srgbClr val="FF0000"/>
                </a:solidFill>
              </a:rPr>
              <a:t>iRun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необходимо сменить пароль и установить двухфакторную аутентификацию (для исключения противоправных действий в системе при несанкционированном доступе.) 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0463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5" y="1271849"/>
            <a:ext cx="5818094" cy="552453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612" y="1271849"/>
            <a:ext cx="5737183" cy="5524538"/>
          </a:xfrm>
          <a:prstGeom prst="rect">
            <a:avLst/>
          </a:prstGeom>
        </p:spPr>
      </p:pic>
      <p:sp>
        <p:nvSpPr>
          <p:cNvPr id="4" name="Стрелка вправо 3"/>
          <p:cNvSpPr/>
          <p:nvPr/>
        </p:nvSpPr>
        <p:spPr>
          <a:xfrm>
            <a:off x="5298141" y="4034118"/>
            <a:ext cx="797859" cy="448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36" y="236597"/>
            <a:ext cx="3024336" cy="768610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1055440" y="30045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4117" y="30046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288523" y="194631"/>
            <a:ext cx="4910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endParaRPr lang="ru-RU" sz="3200" b="1" dirty="0">
              <a:solidFill>
                <a:schemeClr val="bg1"/>
              </a:solidFill>
            </a:endParaRPr>
          </a:p>
          <a:p>
            <a:r>
              <a:rPr lang="ru-RU" sz="3200" dirty="0">
                <a:solidFill>
                  <a:schemeClr val="bg1"/>
                </a:solidFill>
              </a:rPr>
              <a:t>(руководство по работе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25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80" y="1241803"/>
            <a:ext cx="6946490" cy="54864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55440" y="-1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397551" y="328514"/>
            <a:ext cx="3501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Insight Runner </a:t>
            </a:r>
            <a:r>
              <a:rPr lang="en-US" sz="3200" b="1" dirty="0">
                <a:solidFill>
                  <a:schemeClr val="bg1"/>
                </a:solidFill>
              </a:rPr>
              <a:t>Wik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741" y="197922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560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634</TotalTime>
  <Words>5572</Words>
  <Application>Microsoft Office PowerPoint</Application>
  <PresentationFormat>Широкоэкранный</PresentationFormat>
  <Paragraphs>1229</Paragraphs>
  <Slides>6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ля выполнения первой индивидуальной задачи, необходимо обладать навыками работы с бинарными поисковыми деревьями.  Частично вы уже получили эти навыки в рамках дисциплин по программированию, поэтому сейчас систематизируем их.</vt:lpstr>
      <vt:lpstr>Словарные опер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балансированные  поисковые деревья  (в последующем мы подробнее изучим эти структуры данных,  а пока приведем лишь краткую информацию про них)</vt:lpstr>
      <vt:lpstr>Георгий  Максимович  Адельсон-Вельский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спользование поисковых деревьев на практике 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00</cp:revision>
  <dcterms:created xsi:type="dcterms:W3CDTF">2020-04-14T05:04:13Z</dcterms:created>
  <dcterms:modified xsi:type="dcterms:W3CDTF">2022-02-06T12:59:42Z</dcterms:modified>
</cp:coreProperties>
</file>